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8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57" r:id="rId17"/>
    <p:sldId id="287" r:id="rId18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712" userDrawn="1">
          <p15:clr>
            <a:srgbClr val="A4A3A4"/>
          </p15:clr>
        </p15:guide>
        <p15:guide id="5" orient="horz" pos="3928" userDrawn="1">
          <p15:clr>
            <a:srgbClr val="A4A3A4"/>
          </p15:clr>
        </p15:guide>
        <p15:guide id="6" orient="horz" pos="3906" userDrawn="1">
          <p15:clr>
            <a:srgbClr val="A4A3A4"/>
          </p15:clr>
        </p15:guide>
        <p15:guide id="7" orient="horz" pos="73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E6E6"/>
    <a:srgbClr val="2C2CFF"/>
    <a:srgbClr val="3838FF"/>
    <a:srgbClr val="C00C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7" d="100"/>
          <a:sy n="97" d="100"/>
        </p:scale>
        <p:origin x="90" y="204"/>
      </p:cViewPr>
      <p:guideLst>
        <p:guide pos="416"/>
        <p:guide pos="7256"/>
        <p:guide orient="horz" pos="648"/>
        <p:guide orient="horz" pos="712"/>
        <p:guide orient="horz" pos="3928"/>
        <p:guide orient="horz" pos="3906"/>
        <p:guide orient="horz" pos="73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AFF2E62-D07F-4AB7-93DF-A534C93C37CC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B255B465-C7A6-4976-B6E7-684C69D45B6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24583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平行四边形 6"/>
          <p:cNvSpPr/>
          <p:nvPr userDrawn="1"/>
        </p:nvSpPr>
        <p:spPr>
          <a:xfrm>
            <a:off x="14749" y="0"/>
            <a:ext cx="855406" cy="1002890"/>
          </a:xfrm>
          <a:prstGeom prst="parallelogram">
            <a:avLst/>
          </a:prstGeom>
          <a:solidFill>
            <a:srgbClr val="C00C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828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3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sjm.cn/05/10.htm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65" r="31043"/>
          <a:stretch>
            <a:fillRect/>
          </a:stretch>
        </p:blipFill>
        <p:spPr>
          <a:xfrm>
            <a:off x="6935326" y="0"/>
            <a:ext cx="5256675" cy="6858000"/>
          </a:xfrm>
          <a:custGeom>
            <a:avLst/>
            <a:gdLst>
              <a:gd name="connsiteX0" fmla="*/ 703782 w 5256675"/>
              <a:gd name="connsiteY0" fmla="*/ 0 h 6858000"/>
              <a:gd name="connsiteX1" fmla="*/ 5256675 w 5256675"/>
              <a:gd name="connsiteY1" fmla="*/ 0 h 6858000"/>
              <a:gd name="connsiteX2" fmla="*/ 5256675 w 5256675"/>
              <a:gd name="connsiteY2" fmla="*/ 6858000 h 6858000"/>
              <a:gd name="connsiteX3" fmla="*/ 0 w 5256675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56675" h="6858000">
                <a:moveTo>
                  <a:pt x="703782" y="0"/>
                </a:moveTo>
                <a:lnTo>
                  <a:pt x="5256675" y="0"/>
                </a:lnTo>
                <a:lnTo>
                  <a:pt x="525667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8" name="平行四边形 7"/>
          <p:cNvSpPr/>
          <p:nvPr/>
        </p:nvSpPr>
        <p:spPr>
          <a:xfrm>
            <a:off x="6604000" y="0"/>
            <a:ext cx="1349829" cy="6858000"/>
          </a:xfrm>
          <a:prstGeom prst="parallelogram">
            <a:avLst/>
          </a:prstGeom>
          <a:gradFill>
            <a:gsLst>
              <a:gs pos="49000">
                <a:srgbClr val="C00C03"/>
              </a:gs>
              <a:gs pos="0">
                <a:srgbClr val="C00C03"/>
              </a:gs>
              <a:gs pos="100000">
                <a:srgbClr val="C00C03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62714" y="2465541"/>
            <a:ext cx="6168023" cy="2334840"/>
            <a:chOff x="560210" y="2802164"/>
            <a:chExt cx="5451788" cy="1998216"/>
          </a:xfrm>
        </p:grpSpPr>
        <p:grpSp>
          <p:nvGrpSpPr>
            <p:cNvPr id="10" name="组合 9"/>
            <p:cNvGrpSpPr/>
            <p:nvPr/>
          </p:nvGrpSpPr>
          <p:grpSpPr>
            <a:xfrm>
              <a:off x="560210" y="3405574"/>
              <a:ext cx="5451788" cy="1394806"/>
              <a:chOff x="-4753954" y="2304983"/>
              <a:chExt cx="5451788" cy="1394806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-4654326" y="3387310"/>
                <a:ext cx="3138148" cy="312479"/>
              </a:xfrm>
              <a:prstGeom prst="roundRect">
                <a:avLst>
                  <a:gd name="adj" fmla="val 50000"/>
                </a:avLst>
              </a:prstGeom>
              <a:solidFill>
                <a:srgbClr val="C00C03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2020.5.20</a:t>
                </a:r>
                <a:endParaRPr lang="en-US" altLang="zh-CN" sz="1600" dirty="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2" name="组合 11"/>
              <p:cNvGrpSpPr/>
              <p:nvPr/>
            </p:nvGrpSpPr>
            <p:grpSpPr>
              <a:xfrm>
                <a:off x="-4753954" y="2304983"/>
                <a:ext cx="5451788" cy="790467"/>
                <a:chOff x="-4753954" y="2304983"/>
                <a:chExt cx="5451788" cy="790467"/>
              </a:xfrm>
            </p:grpSpPr>
            <p:sp>
              <p:nvSpPr>
                <p:cNvPr id="13" name="文本框 12"/>
                <p:cNvSpPr txBox="1"/>
                <p:nvPr/>
              </p:nvSpPr>
              <p:spPr>
                <a:xfrm>
                  <a:off x="-4714868" y="2808615"/>
                  <a:ext cx="4981567" cy="286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14" name="直接连接符 13"/>
                <p:cNvCxnSpPr/>
                <p:nvPr/>
              </p:nvCxnSpPr>
              <p:spPr>
                <a:xfrm>
                  <a:off x="-4634728" y="2827846"/>
                  <a:ext cx="4901428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文本占位符 19"/>
                <p:cNvSpPr txBox="1"/>
                <p:nvPr/>
              </p:nvSpPr>
              <p:spPr>
                <a:xfrm>
                  <a:off x="-4753954" y="2304983"/>
                  <a:ext cx="5451788" cy="423545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第五节  速度变化快慢的描述</a:t>
                  </a:r>
                  <a:r>
                    <a:rPr lang="en-US" altLang="zh-CN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--</a:t>
                  </a:r>
                  <a:r>
                    <a:rPr lang="zh-CN" altLang="en-US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加速度 </a:t>
                  </a:r>
                </a:p>
              </p:txBody>
            </p:sp>
          </p:grpSp>
        </p:grpSp>
        <p:sp>
          <p:nvSpPr>
            <p:cNvPr id="16" name="文本占位符 20"/>
            <p:cNvSpPr txBox="1"/>
            <p:nvPr/>
          </p:nvSpPr>
          <p:spPr>
            <a:xfrm>
              <a:off x="572395" y="28021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2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第一章  运动的描述</a:t>
              </a:r>
            </a:p>
          </p:txBody>
        </p:sp>
      </p:grpSp>
      <p:sp>
        <p:nvSpPr>
          <p:cNvPr id="17" name="矩形 16"/>
          <p:cNvSpPr/>
          <p:nvPr/>
        </p:nvSpPr>
        <p:spPr>
          <a:xfrm>
            <a:off x="-1836814" y="325914"/>
            <a:ext cx="4062342" cy="298450"/>
          </a:xfrm>
          <a:prstGeom prst="rect">
            <a:avLst/>
          </a:prstGeom>
          <a:solidFill>
            <a:srgbClr val="C00C0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版高中物理必修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9" name="平行四边形 18"/>
          <p:cNvSpPr/>
          <p:nvPr/>
        </p:nvSpPr>
        <p:spPr>
          <a:xfrm>
            <a:off x="-480558" y="5768019"/>
            <a:ext cx="1349829" cy="6858000"/>
          </a:xfrm>
          <a:prstGeom prst="parallelogram">
            <a:avLst>
              <a:gd name="adj" fmla="val 57778"/>
            </a:avLst>
          </a:prstGeom>
          <a:solidFill>
            <a:srgbClr val="C00C03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平行四边形 19"/>
          <p:cNvSpPr/>
          <p:nvPr/>
        </p:nvSpPr>
        <p:spPr>
          <a:xfrm>
            <a:off x="-832745" y="2349540"/>
            <a:ext cx="1349829" cy="6858000"/>
          </a:xfrm>
          <a:prstGeom prst="parallelogram">
            <a:avLst>
              <a:gd name="adj" fmla="val 57778"/>
            </a:avLst>
          </a:prstGeom>
          <a:solidFill>
            <a:srgbClr val="C00C03">
              <a:alpha val="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17409"/>
          <p:cNvGrpSpPr/>
          <p:nvPr/>
        </p:nvGrpSpPr>
        <p:grpSpPr>
          <a:xfrm>
            <a:off x="7453960" y="1610618"/>
            <a:ext cx="4408688" cy="3496546"/>
            <a:chOff x="768" y="1200"/>
            <a:chExt cx="2784" cy="2208"/>
          </a:xfrm>
        </p:grpSpPr>
        <p:grpSp>
          <p:nvGrpSpPr>
            <p:cNvPr id="17411" name="组合 17410"/>
            <p:cNvGrpSpPr/>
            <p:nvPr/>
          </p:nvGrpSpPr>
          <p:grpSpPr>
            <a:xfrm>
              <a:off x="768" y="1200"/>
              <a:ext cx="2784" cy="2208"/>
              <a:chOff x="768" y="1200"/>
              <a:chExt cx="2784" cy="2208"/>
            </a:xfrm>
          </p:grpSpPr>
          <p:sp>
            <p:nvSpPr>
              <p:cNvPr id="17412" name="文本框 17411"/>
              <p:cNvSpPr txBox="1"/>
              <p:nvPr/>
            </p:nvSpPr>
            <p:spPr>
              <a:xfrm>
                <a:off x="830" y="2893"/>
                <a:ext cx="430" cy="5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defTabSz="1219170" eaLnBrk="0" hangingPunct="0"/>
                <a:r>
                  <a:rPr lang="en-US" altLang="zh-CN" sz="319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  <p:grpSp>
            <p:nvGrpSpPr>
              <p:cNvPr id="17413" name="组合 17412"/>
              <p:cNvGrpSpPr>
                <a:grpSpLocks noChangeAspect="1"/>
              </p:cNvGrpSpPr>
              <p:nvPr/>
            </p:nvGrpSpPr>
            <p:grpSpPr>
              <a:xfrm rot="5400000">
                <a:off x="1916" y="2162"/>
                <a:ext cx="84" cy="1741"/>
                <a:chOff x="6942" y="3128"/>
                <a:chExt cx="180" cy="3756"/>
              </a:xfrm>
            </p:grpSpPr>
            <p:sp>
              <p:nvSpPr>
                <p:cNvPr id="17414" name="直接连接符 17413"/>
                <p:cNvSpPr>
                  <a:spLocks noChangeAspect="1"/>
                </p:cNvSpPr>
                <p:nvPr/>
              </p:nvSpPr>
              <p:spPr>
                <a:xfrm flipV="1">
                  <a:off x="7017" y="3128"/>
                  <a:ext cx="0" cy="3756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15" name="直接连接符 17414"/>
                <p:cNvSpPr>
                  <a:spLocks noChangeAspect="1"/>
                </p:cNvSpPr>
                <p:nvPr/>
              </p:nvSpPr>
              <p:spPr>
                <a:xfrm>
                  <a:off x="6942" y="3994"/>
                  <a:ext cx="1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16" name="直接连接符 17415"/>
                <p:cNvSpPr>
                  <a:spLocks noChangeAspect="1"/>
                </p:cNvSpPr>
                <p:nvPr/>
              </p:nvSpPr>
              <p:spPr>
                <a:xfrm>
                  <a:off x="6942" y="4474"/>
                  <a:ext cx="1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17" name="直接连接符 17416"/>
                <p:cNvSpPr>
                  <a:spLocks noChangeAspect="1"/>
                </p:cNvSpPr>
                <p:nvPr/>
              </p:nvSpPr>
              <p:spPr>
                <a:xfrm>
                  <a:off x="6942" y="4954"/>
                  <a:ext cx="1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18" name="直接连接符 17417"/>
                <p:cNvSpPr>
                  <a:spLocks noChangeAspect="1"/>
                </p:cNvSpPr>
                <p:nvPr/>
              </p:nvSpPr>
              <p:spPr>
                <a:xfrm>
                  <a:off x="6942" y="5434"/>
                  <a:ext cx="1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19" name="直接连接符 17418"/>
                <p:cNvSpPr>
                  <a:spLocks noChangeAspect="1"/>
                </p:cNvSpPr>
                <p:nvPr/>
              </p:nvSpPr>
              <p:spPr>
                <a:xfrm>
                  <a:off x="6942" y="5914"/>
                  <a:ext cx="1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20" name="直接连接符 17419"/>
                <p:cNvSpPr>
                  <a:spLocks noChangeAspect="1"/>
                </p:cNvSpPr>
                <p:nvPr/>
              </p:nvSpPr>
              <p:spPr>
                <a:xfrm>
                  <a:off x="6942" y="6394"/>
                  <a:ext cx="1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7421" name="直接连接符 17420"/>
              <p:cNvSpPr>
                <a:spLocks noChangeAspect="1"/>
              </p:cNvSpPr>
              <p:nvPr/>
            </p:nvSpPr>
            <p:spPr>
              <a:xfrm flipV="1">
                <a:off x="1074" y="1482"/>
                <a:ext cx="0" cy="154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2" name="直接连接符 17421"/>
              <p:cNvSpPr>
                <a:spLocks noChangeAspect="1"/>
              </p:cNvSpPr>
              <p:nvPr/>
            </p:nvSpPr>
            <p:spPr>
              <a:xfrm>
                <a:off x="1039" y="1689"/>
                <a:ext cx="8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3" name="直接连接符 17422"/>
              <p:cNvSpPr>
                <a:spLocks noChangeAspect="1"/>
              </p:cNvSpPr>
              <p:nvPr/>
            </p:nvSpPr>
            <p:spPr>
              <a:xfrm>
                <a:off x="1039" y="1912"/>
                <a:ext cx="8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4" name="直接连接符 17423"/>
              <p:cNvSpPr>
                <a:spLocks noChangeAspect="1"/>
              </p:cNvSpPr>
              <p:nvPr/>
            </p:nvSpPr>
            <p:spPr>
              <a:xfrm>
                <a:off x="1039" y="2136"/>
                <a:ext cx="8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5" name="直接连接符 17424"/>
              <p:cNvSpPr>
                <a:spLocks noChangeAspect="1"/>
              </p:cNvSpPr>
              <p:nvPr/>
            </p:nvSpPr>
            <p:spPr>
              <a:xfrm>
                <a:off x="1039" y="2359"/>
                <a:ext cx="8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6" name="直接连接符 17425"/>
              <p:cNvSpPr>
                <a:spLocks noChangeAspect="1"/>
              </p:cNvSpPr>
              <p:nvPr/>
            </p:nvSpPr>
            <p:spPr>
              <a:xfrm>
                <a:off x="1039" y="2582"/>
                <a:ext cx="8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7" name="直接连接符 17426"/>
              <p:cNvSpPr>
                <a:spLocks noChangeAspect="1"/>
              </p:cNvSpPr>
              <p:nvPr/>
            </p:nvSpPr>
            <p:spPr>
              <a:xfrm>
                <a:off x="1039" y="2805"/>
                <a:ext cx="83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8" name="文本框 17427"/>
              <p:cNvSpPr txBox="1"/>
              <p:nvPr/>
            </p:nvSpPr>
            <p:spPr>
              <a:xfrm>
                <a:off x="1125" y="1200"/>
                <a:ext cx="939" cy="5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defTabSz="1219170" eaLnBrk="0" hangingPunct="0"/>
                <a:r>
                  <a:rPr lang="en-US" altLang="zh-CN" sz="3193" i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v/</a:t>
                </a:r>
                <a:r>
                  <a:rPr lang="en-US" altLang="zh-CN" sz="3193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m·s</a:t>
                </a:r>
                <a:r>
                  <a:rPr lang="en-US" altLang="zh-CN" sz="3193" kern="0" baseline="3000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-1</a:t>
                </a:r>
                <a:endParaRPr lang="en-US" altLang="zh-CN" sz="3193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9" name="文本框 17428"/>
              <p:cNvSpPr txBox="1"/>
              <p:nvPr/>
            </p:nvSpPr>
            <p:spPr>
              <a:xfrm>
                <a:off x="2823" y="2893"/>
                <a:ext cx="729" cy="5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defTabSz="1219170" eaLnBrk="0" hangingPunct="0"/>
                <a:r>
                  <a:rPr lang="en-US" altLang="zh-CN" sz="3193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t/</a:t>
                </a:r>
                <a:r>
                  <a:rPr lang="en-US" altLang="zh-CN" sz="319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s</a:t>
                </a:r>
              </a:p>
            </p:txBody>
          </p:sp>
          <p:sp>
            <p:nvSpPr>
              <p:cNvPr id="17430" name="文本框 17429"/>
              <p:cNvSpPr txBox="1"/>
              <p:nvPr/>
            </p:nvSpPr>
            <p:spPr>
              <a:xfrm>
                <a:off x="1826" y="3002"/>
                <a:ext cx="345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defTabSz="1219170" eaLnBrk="0" hangingPunct="0"/>
                <a:r>
                  <a:rPr lang="en-US" altLang="zh-CN" sz="319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7431" name="文本框 17430"/>
              <p:cNvSpPr txBox="1"/>
              <p:nvPr/>
            </p:nvSpPr>
            <p:spPr>
              <a:xfrm>
                <a:off x="2270" y="3002"/>
                <a:ext cx="344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defTabSz="1219170" eaLnBrk="0" hangingPunct="0"/>
                <a:r>
                  <a:rPr lang="en-US" altLang="zh-CN" sz="319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7432" name="文本框 17431"/>
              <p:cNvSpPr txBox="1"/>
              <p:nvPr/>
            </p:nvSpPr>
            <p:spPr>
              <a:xfrm>
                <a:off x="1371" y="3002"/>
                <a:ext cx="345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defTabSz="1219170" eaLnBrk="0" hangingPunct="0"/>
                <a:r>
                  <a:rPr lang="en-US" altLang="zh-CN" sz="319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433" name="文本框 17432"/>
              <p:cNvSpPr txBox="1"/>
              <p:nvPr/>
            </p:nvSpPr>
            <p:spPr>
              <a:xfrm>
                <a:off x="780" y="1973"/>
                <a:ext cx="345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defTabSz="1219170" eaLnBrk="0" hangingPunct="0"/>
                <a:r>
                  <a:rPr lang="en-US" altLang="zh-CN" sz="319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7434" name="文本框 17433"/>
              <p:cNvSpPr txBox="1"/>
              <p:nvPr/>
            </p:nvSpPr>
            <p:spPr>
              <a:xfrm>
                <a:off x="768" y="1505"/>
                <a:ext cx="345" cy="3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defTabSz="1219170" eaLnBrk="0" hangingPunct="0"/>
                <a:r>
                  <a:rPr lang="en-US" altLang="zh-CN" sz="319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7435" name="文本框 17434"/>
              <p:cNvSpPr txBox="1"/>
              <p:nvPr/>
            </p:nvSpPr>
            <p:spPr>
              <a:xfrm>
                <a:off x="768" y="2390"/>
                <a:ext cx="345" cy="3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just" defTabSz="1219170" eaLnBrk="0" hangingPunct="0"/>
                <a:r>
                  <a:rPr lang="en-US" altLang="zh-CN" sz="319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17436" name="文本框 17435"/>
            <p:cNvSpPr txBox="1"/>
            <p:nvPr/>
          </p:nvSpPr>
          <p:spPr>
            <a:xfrm>
              <a:off x="1431" y="2971"/>
              <a:ext cx="117" cy="369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anchor="t">
              <a:spAutoFit/>
            </a:bodyPr>
            <a:lstStyle/>
            <a:p>
              <a:pPr algn="ctr" defTabSz="1219170"/>
              <a:endParaRPr sz="31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7" name="直接连接符 17436"/>
            <p:cNvSpPr/>
            <p:nvPr/>
          </p:nvSpPr>
          <p:spPr>
            <a:xfrm flipV="1">
              <a:off x="1072" y="2152"/>
              <a:ext cx="464" cy="648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8" name="直接连接符 17437"/>
            <p:cNvSpPr/>
            <p:nvPr/>
          </p:nvSpPr>
          <p:spPr>
            <a:xfrm>
              <a:off x="1056" y="2136"/>
              <a:ext cx="480" cy="0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39" name="直接连接符 17438"/>
            <p:cNvSpPr/>
            <p:nvPr/>
          </p:nvSpPr>
          <p:spPr>
            <a:xfrm>
              <a:off x="1536" y="2160"/>
              <a:ext cx="0" cy="864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0" name="直接连接符 17439"/>
            <p:cNvSpPr/>
            <p:nvPr/>
          </p:nvSpPr>
          <p:spPr>
            <a:xfrm>
              <a:off x="1536" y="2152"/>
              <a:ext cx="43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1" name="直接连接符 17440"/>
            <p:cNvSpPr/>
            <p:nvPr/>
          </p:nvSpPr>
          <p:spPr>
            <a:xfrm>
              <a:off x="1968" y="2152"/>
              <a:ext cx="480" cy="86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2" name="直接连接符 17441"/>
            <p:cNvSpPr/>
            <p:nvPr/>
          </p:nvSpPr>
          <p:spPr>
            <a:xfrm>
              <a:off x="1968" y="2160"/>
              <a:ext cx="0" cy="864"/>
            </a:xfrm>
            <a:prstGeom prst="line">
              <a:avLst/>
            </a:prstGeom>
            <a:ln w="635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7443" name="文本框 17442"/>
          <p:cNvSpPr txBox="1"/>
          <p:nvPr/>
        </p:nvSpPr>
        <p:spPr>
          <a:xfrm>
            <a:off x="618397" y="1349553"/>
            <a:ext cx="4484699" cy="522131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前</a:t>
            </a:r>
            <a:r>
              <a:rPr lang="en-US" altLang="zh-CN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秒内的加速度</a:t>
            </a:r>
          </a:p>
        </p:txBody>
      </p:sp>
      <p:graphicFrame>
        <p:nvGraphicFramePr>
          <p:cNvPr id="17444" name="对象 17443"/>
          <p:cNvGraphicFramePr/>
          <p:nvPr>
            <p:extLst>
              <p:ext uri="{D42A27DB-BD31-4B8C-83A1-F6EECF244321}">
                <p14:modId xmlns:p14="http://schemas.microsoft.com/office/powerpoint/2010/main" val="2822898810"/>
              </p:ext>
            </p:extLst>
          </p:nvPr>
        </p:nvGraphicFramePr>
        <p:xfrm>
          <a:off x="660400" y="1874595"/>
          <a:ext cx="5373088" cy="1094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20265" imgH="431800" progId="Equation.DSMT4">
                  <p:embed/>
                </p:oleObj>
              </mc:Choice>
              <mc:Fallback>
                <p:oleObj r:id="rId2" imgW="2120265" imgH="431800" progId="Equation.DSMT4">
                  <p:embed/>
                  <p:pic>
                    <p:nvPicPr>
                      <p:cNvPr id="17444" name="对象 1744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1874595"/>
                        <a:ext cx="5373088" cy="1094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5" name="文本框 17444"/>
          <p:cNvSpPr txBox="1"/>
          <p:nvPr/>
        </p:nvSpPr>
        <p:spPr>
          <a:xfrm>
            <a:off x="668455" y="2905810"/>
            <a:ext cx="3800592" cy="522131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s—4s</a:t>
            </a:r>
            <a:r>
              <a:rPr lang="zh-CN" altLang="en-US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加速度</a:t>
            </a:r>
          </a:p>
        </p:txBody>
      </p:sp>
      <p:sp>
        <p:nvSpPr>
          <p:cNvPr id="17446" name="文本框 17445"/>
          <p:cNvSpPr txBox="1"/>
          <p:nvPr/>
        </p:nvSpPr>
        <p:spPr>
          <a:xfrm>
            <a:off x="4293271" y="2877123"/>
            <a:ext cx="1748272" cy="522131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b="1" kern="0" dirty="0">
                <a:solidFill>
                  <a:schemeClr val="accent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17447" name="文本框 17446"/>
          <p:cNvSpPr txBox="1"/>
          <p:nvPr/>
        </p:nvSpPr>
        <p:spPr>
          <a:xfrm>
            <a:off x="625151" y="3645363"/>
            <a:ext cx="4180652" cy="522131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s—6s</a:t>
            </a:r>
            <a:r>
              <a:rPr lang="zh-CN" altLang="en-US" sz="27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加速度</a:t>
            </a:r>
          </a:p>
        </p:txBody>
      </p:sp>
      <p:graphicFrame>
        <p:nvGraphicFramePr>
          <p:cNvPr id="17448" name="对象 17447"/>
          <p:cNvGraphicFramePr/>
          <p:nvPr>
            <p:extLst>
              <p:ext uri="{D42A27DB-BD31-4B8C-83A1-F6EECF244321}">
                <p14:modId xmlns:p14="http://schemas.microsoft.com/office/powerpoint/2010/main" val="1285336888"/>
              </p:ext>
            </p:extLst>
          </p:nvPr>
        </p:nvGraphicFramePr>
        <p:xfrm>
          <a:off x="682531" y="4207823"/>
          <a:ext cx="5553616" cy="11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32965" imgH="431800" progId="Equation.DSMT4">
                  <p:embed/>
                </p:oleObj>
              </mc:Choice>
              <mc:Fallback>
                <p:oleObj r:id="rId4" imgW="2132965" imgH="431800" progId="Equation.DSMT4">
                  <p:embed/>
                  <p:pic>
                    <p:nvPicPr>
                      <p:cNvPr id="17448" name="对象 174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531" y="4207823"/>
                        <a:ext cx="5553616" cy="11243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9" name="文本框 17448"/>
          <p:cNvSpPr txBox="1"/>
          <p:nvPr/>
        </p:nvSpPr>
        <p:spPr>
          <a:xfrm>
            <a:off x="618397" y="5464262"/>
            <a:ext cx="11730300" cy="769441"/>
          </a:xfrm>
          <a:prstGeom prst="rect">
            <a:avLst/>
          </a:prstGeom>
          <a:noFill/>
          <a:ln w="222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4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：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加速度为负值表示速度减小，此时，加速度方向与速度方向相反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872671" y="445301"/>
            <a:ext cx="45608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从 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v-t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图象看加速度</a:t>
            </a:r>
          </a:p>
        </p:txBody>
      </p:sp>
    </p:spTree>
    <p:extLst>
      <p:ext uri="{BB962C8B-B14F-4D97-AF65-F5344CB8AC3E}">
        <p14:creationId xmlns:p14="http://schemas.microsoft.com/office/powerpoint/2010/main" val="134969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6" grpId="0"/>
      <p:bldP spid="174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文本框 10242"/>
          <p:cNvSpPr txBox="1"/>
          <p:nvPr/>
        </p:nvSpPr>
        <p:spPr>
          <a:xfrm>
            <a:off x="872671" y="1659709"/>
            <a:ext cx="12192000" cy="4337051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例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下列关于速度和加速度的叙述中，结论正确的是 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         )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物体的速度越大，它的加速度也一定越大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物体运动的加速度为零，它的速度也为零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物体运动的速度改变越大，它的加速度也一定越大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加速度的大小就是速度对时间的变化率的大小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21510" name="文本框 21509"/>
          <p:cNvSpPr txBox="1"/>
          <p:nvPr/>
        </p:nvSpPr>
        <p:spPr>
          <a:xfrm>
            <a:off x="8664364" y="1543413"/>
            <a:ext cx="812800" cy="995209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en-US" altLang="zh-CN" sz="5867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72671" y="4453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3957366418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215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占位符 61441"/>
          <p:cNvSpPr>
            <a:spLocks noGrp="1" noRot="1"/>
          </p:cNvSpPr>
          <p:nvPr/>
        </p:nvSpPr>
        <p:spPr>
          <a:xfrm>
            <a:off x="660400" y="1480336"/>
            <a:ext cx="10664092" cy="5181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70000"/>
              <a:buFont typeface="Wingdings" panose="05000000000000000000" pitchFamily="2" charset="2"/>
              <a:buChar char="v"/>
              <a:defRPr sz="3200" b="0" i="0" u="none" kern="1200" baseline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99FF"/>
              </a:buClr>
              <a:buSzPct val="85000"/>
              <a:buFont typeface="Wingdings" panose="05000000000000000000" pitchFamily="2" charset="2"/>
              <a:buChar char=""/>
              <a:defRPr sz="2800" b="0" i="0" u="none" kern="1200" baseline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80000"/>
              <a:buFont typeface="Wingdings" panose="05000000000000000000" pitchFamily="2" charset="2"/>
              <a:buChar char="v"/>
              <a:defRPr sz="2400" b="0" i="0" u="none" kern="1200" baseline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99FF"/>
              </a:buClr>
              <a:buSzPct val="90000"/>
              <a:buFont typeface="Wingdings" panose="05000000000000000000" pitchFamily="2" charset="2"/>
              <a:buChar char=""/>
              <a:defRPr sz="2000" b="0" i="0" u="none" kern="1200" baseline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85000"/>
              <a:buFont typeface="Wingdings" panose="05000000000000000000" pitchFamily="2" charset="2"/>
              <a:buChar char="v"/>
              <a:defRPr sz="2000" b="0" i="0" u="none" kern="1200" baseline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9pPr>
          </a:lstStyle>
          <a:p>
            <a:pPr marL="0" indent="0" defTabSz="1219170">
              <a:lnSpc>
                <a:spcPct val="20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例</a:t>
            </a: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（双选）物体做直线加速运动，加速度为</a:t>
            </a: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m/s</a:t>
            </a:r>
            <a:r>
              <a:rPr lang="en-US" altLang="zh-CN" sz="2400" baseline="300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那么任</a:t>
            </a: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秒内物体（           ）</a:t>
            </a:r>
          </a:p>
          <a:p>
            <a:pPr marL="457189" indent="-457189" defTabSz="1219170">
              <a:lnSpc>
                <a:spcPct val="20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末速度的大小是初速度的</a:t>
            </a: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倍</a:t>
            </a:r>
          </a:p>
          <a:p>
            <a:pPr marL="457189" indent="-457189" defTabSz="1219170">
              <a:lnSpc>
                <a:spcPct val="20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末速度比初速度大</a:t>
            </a: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m/s</a:t>
            </a:r>
          </a:p>
          <a:p>
            <a:pPr marL="457189" indent="-457189" defTabSz="1219170">
              <a:lnSpc>
                <a:spcPct val="20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末速度比前</a:t>
            </a: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秒初大</a:t>
            </a: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m/s</a:t>
            </a:r>
          </a:p>
          <a:p>
            <a:pPr marL="457189" indent="-457189" defTabSz="1219170">
              <a:lnSpc>
                <a:spcPct val="200000"/>
              </a:lnSpc>
              <a:buNone/>
            </a:pP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末速度比前</a:t>
            </a: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秒末大</a:t>
            </a:r>
            <a:r>
              <a:rPr lang="en-US" altLang="zh-CN" sz="2400" dirty="0">
                <a:solidFill>
                  <a:schemeClr val="tx1"/>
                </a:solidFill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m/s</a:t>
            </a:r>
          </a:p>
        </p:txBody>
      </p:sp>
      <p:sp>
        <p:nvSpPr>
          <p:cNvPr id="61443" name="文本框 61442"/>
          <p:cNvSpPr txBox="1"/>
          <p:nvPr/>
        </p:nvSpPr>
        <p:spPr>
          <a:xfrm>
            <a:off x="1104468" y="2313182"/>
            <a:ext cx="976549" cy="7489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4267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72671" y="4453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195243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占位符 12289"/>
          <p:cNvSpPr>
            <a:spLocks noGrp="1" noRot="1"/>
          </p:cNvSpPr>
          <p:nvPr>
            <p:ph type="body" idx="4294967295"/>
          </p:nvPr>
        </p:nvSpPr>
        <p:spPr>
          <a:xfrm>
            <a:off x="337919" y="1277091"/>
            <a:ext cx="11180981" cy="2443162"/>
          </a:xfrm>
        </p:spPr>
        <p:txBody>
          <a:bodyPr/>
          <a:lstStyle/>
          <a:p>
            <a:pPr algn="just">
              <a:lnSpc>
                <a:spcPct val="150000"/>
              </a:lnSpc>
              <a:buNone/>
            </a:pP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例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en-US" altLang="zh-CN" sz="2400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物体速度由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6km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／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增加到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54km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／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了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0s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间；</a:t>
            </a:r>
            <a:r>
              <a:rPr lang="en-US" altLang="zh-CN" sz="2400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物体在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5s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速度减小了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m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／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r>
              <a:rPr lang="en-US" altLang="zh-CN" sz="2400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物体的加速度等于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5cm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／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en-US" altLang="zh-CN" sz="2400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r>
              <a:rPr lang="en-US" altLang="zh-CN" sz="2400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物体每秒钟速度的改变量为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m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／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这四个物体哪个加速最大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?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哪个加速最小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12291" name="文本框 12290"/>
          <p:cNvSpPr txBox="1"/>
          <p:nvPr/>
        </p:nvSpPr>
        <p:spPr>
          <a:xfrm>
            <a:off x="2120632" y="2815774"/>
            <a:ext cx="7973327" cy="2864269"/>
          </a:xfrm>
          <a:prstGeom prst="rect">
            <a:avLst/>
          </a:prstGeom>
          <a:noFill/>
          <a:ln w="38100">
            <a:noFill/>
          </a:ln>
        </p:spPr>
        <p:txBody>
          <a:bodyPr lIns="89777" tIns="46684" rIns="89777" bIns="46684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解：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物加速度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物加速度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物加速度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物加速度</a:t>
            </a:r>
          </a:p>
        </p:txBody>
      </p:sp>
      <p:graphicFrame>
        <p:nvGraphicFramePr>
          <p:cNvPr id="12292" name="对象 12291"/>
          <p:cNvGraphicFramePr/>
          <p:nvPr>
            <p:extLst>
              <p:ext uri="{D42A27DB-BD31-4B8C-83A1-F6EECF244321}">
                <p14:modId xmlns:p14="http://schemas.microsoft.com/office/powerpoint/2010/main" val="3570642484"/>
              </p:ext>
            </p:extLst>
          </p:nvPr>
        </p:nvGraphicFramePr>
        <p:xfrm>
          <a:off x="4406981" y="2800934"/>
          <a:ext cx="6116420" cy="78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11400" imgH="393700" progId="Equation.3">
                  <p:embed/>
                </p:oleObj>
              </mc:Choice>
              <mc:Fallback>
                <p:oleObj r:id="rId2" imgW="2311400" imgH="393700" progId="Equation.3">
                  <p:embed/>
                  <p:pic>
                    <p:nvPicPr>
                      <p:cNvPr id="12292" name="对象 122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06981" y="2800934"/>
                        <a:ext cx="6116420" cy="789889"/>
                      </a:xfrm>
                      <a:prstGeom prst="rect">
                        <a:avLst/>
                      </a:prstGeom>
                      <a:noFill/>
                      <a:ln w="349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文本框 12292"/>
          <p:cNvSpPr txBox="1"/>
          <p:nvPr/>
        </p:nvSpPr>
        <p:spPr>
          <a:xfrm>
            <a:off x="2445292" y="5743229"/>
            <a:ext cx="8367639" cy="463612"/>
          </a:xfrm>
          <a:prstGeom prst="rect">
            <a:avLst/>
          </a:prstGeom>
          <a:noFill/>
          <a:ln w="38100">
            <a:noFill/>
          </a:ln>
        </p:spPr>
        <p:txBody>
          <a:bodyPr lIns="89777" tIns="46684" rIns="89777" bIns="46684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则得：物体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加速度最大，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加速度最小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2294" name="对象 12293"/>
          <p:cNvGraphicFramePr/>
          <p:nvPr>
            <p:extLst>
              <p:ext uri="{D42A27DB-BD31-4B8C-83A1-F6EECF244321}">
                <p14:modId xmlns:p14="http://schemas.microsoft.com/office/powerpoint/2010/main" val="1998216513"/>
              </p:ext>
            </p:extLst>
          </p:nvPr>
        </p:nvGraphicFramePr>
        <p:xfrm>
          <a:off x="4659222" y="3472761"/>
          <a:ext cx="5161205" cy="8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93900" imgH="393700" progId="Equation.3">
                  <p:embed/>
                </p:oleObj>
              </mc:Choice>
              <mc:Fallback>
                <p:oleObj r:id="rId4" imgW="1993900" imgH="393700" progId="Equation.3">
                  <p:embed/>
                  <p:pic>
                    <p:nvPicPr>
                      <p:cNvPr id="12294" name="对象 122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222" y="3472761"/>
                        <a:ext cx="5161205" cy="8646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12294"/>
          <p:cNvGraphicFramePr/>
          <p:nvPr>
            <p:extLst>
              <p:ext uri="{D42A27DB-BD31-4B8C-83A1-F6EECF244321}">
                <p14:modId xmlns:p14="http://schemas.microsoft.com/office/powerpoint/2010/main" val="654870118"/>
              </p:ext>
            </p:extLst>
          </p:nvPr>
        </p:nvGraphicFramePr>
        <p:xfrm>
          <a:off x="4677651" y="4288824"/>
          <a:ext cx="4887563" cy="57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12900" imgH="241300" progId="Equation.3">
                  <p:embed/>
                </p:oleObj>
              </mc:Choice>
              <mc:Fallback>
                <p:oleObj r:id="rId6" imgW="1612900" imgH="241300" progId="Equation.3">
                  <p:embed/>
                  <p:pic>
                    <p:nvPicPr>
                      <p:cNvPr id="12295" name="对象 122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7651" y="4288824"/>
                        <a:ext cx="4887563" cy="5751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12295"/>
          <p:cNvGraphicFramePr/>
          <p:nvPr>
            <p:extLst>
              <p:ext uri="{D42A27DB-BD31-4B8C-83A1-F6EECF244321}">
                <p14:modId xmlns:p14="http://schemas.microsoft.com/office/powerpoint/2010/main" val="924523157"/>
              </p:ext>
            </p:extLst>
          </p:nvPr>
        </p:nvGraphicFramePr>
        <p:xfrm>
          <a:off x="4677651" y="4927380"/>
          <a:ext cx="2082091" cy="63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36600" imgH="228600" progId="Equation.3">
                  <p:embed/>
                </p:oleObj>
              </mc:Choice>
              <mc:Fallback>
                <p:oleObj r:id="rId8" imgW="736600" imgH="228600" progId="Equation.3">
                  <p:embed/>
                  <p:pic>
                    <p:nvPicPr>
                      <p:cNvPr id="12296" name="对象 122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7651" y="4927380"/>
                        <a:ext cx="2082091" cy="6334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72671" y="4453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39623920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Text Box 18"/>
          <p:cNvSpPr>
            <a:spLocks noGrp="1"/>
          </p:cNvSpPr>
          <p:nvPr>
            <p:ph idx="4294967295"/>
          </p:nvPr>
        </p:nvSpPr>
        <p:spPr>
          <a:xfrm>
            <a:off x="678167" y="1796192"/>
            <a:ext cx="7403784" cy="6437313"/>
          </a:xfrm>
        </p:spPr>
        <p:txBody>
          <a:bodyPr vert="horz" wrap="square" lIns="91213" tIns="45607" rIns="91213" bIns="45607" anchor="t">
            <a:norm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SzTx/>
              <a:buNone/>
            </a:pP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例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4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如图所示为一物体做匀变速直线运动的速度图像。根据图像作出的下列判断不正确的是（      ）</a:t>
            </a:r>
          </a:p>
          <a:p>
            <a:pPr>
              <a:lnSpc>
                <a:spcPct val="150000"/>
              </a:lnSpc>
              <a:spcBef>
                <a:spcPct val="50000"/>
              </a:spcBef>
              <a:buSzTx/>
              <a:buNone/>
            </a:pP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-2s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内，物体以</a:t>
            </a: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m/s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初速度沿正方向运动</a:t>
            </a:r>
          </a:p>
          <a:p>
            <a:pPr>
              <a:lnSpc>
                <a:spcPct val="150000"/>
              </a:lnSpc>
              <a:spcBef>
                <a:spcPct val="50000"/>
              </a:spcBef>
              <a:buSzTx/>
              <a:buNone/>
            </a:pP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物体的加速度大小为</a:t>
            </a: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.5m/s</a:t>
            </a:r>
            <a:r>
              <a:rPr lang="zh-CN" altLang="zh-CN" sz="240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方向为负方向</a:t>
            </a:r>
          </a:p>
          <a:p>
            <a:pPr>
              <a:lnSpc>
                <a:spcPct val="150000"/>
              </a:lnSpc>
              <a:spcBef>
                <a:spcPct val="50000"/>
              </a:spcBef>
              <a:buSzTx/>
              <a:buNone/>
            </a:pP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s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末物体位于出发点</a:t>
            </a:r>
          </a:p>
          <a:p>
            <a:pPr>
              <a:lnSpc>
                <a:spcPct val="150000"/>
              </a:lnSpc>
              <a:spcBef>
                <a:spcPct val="50000"/>
              </a:spcBef>
              <a:buSzTx/>
              <a:buNone/>
            </a:pP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该物体</a:t>
            </a: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-4s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内的平均速度大小为</a:t>
            </a:r>
            <a:r>
              <a:rPr lang="zh-CN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6830130" y="2394523"/>
            <a:ext cx="861468" cy="5836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zh-CN" sz="3193" b="1" kern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22" name="Line 2"/>
          <p:cNvSpPr>
            <a:spLocks noChangeShapeType="1"/>
          </p:cNvSpPr>
          <p:nvPr/>
        </p:nvSpPr>
        <p:spPr bwMode="auto">
          <a:xfrm>
            <a:off x="9035671" y="2012351"/>
            <a:ext cx="0" cy="3501296"/>
          </a:xfrm>
          <a:prstGeom prst="line">
            <a:avLst/>
          </a:prstGeom>
          <a:noFill/>
          <a:ln w="57150" cmpd="sng">
            <a:solidFill>
              <a:schemeClr val="tx1"/>
            </a:solidFill>
            <a:round/>
            <a:head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94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" name="Line 3"/>
          <p:cNvSpPr>
            <a:spLocks noChangeShapeType="1"/>
          </p:cNvSpPr>
          <p:nvPr/>
        </p:nvSpPr>
        <p:spPr bwMode="auto">
          <a:xfrm flipV="1">
            <a:off x="8738749" y="3898395"/>
            <a:ext cx="2585591" cy="26129"/>
          </a:xfrm>
          <a:prstGeom prst="line">
            <a:avLst/>
          </a:prstGeom>
          <a:noFill/>
          <a:ln w="57150" cmpd="sng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94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Text Box 4"/>
          <p:cNvSpPr txBox="1"/>
          <p:nvPr/>
        </p:nvSpPr>
        <p:spPr>
          <a:xfrm>
            <a:off x="8685304" y="1796192"/>
            <a:ext cx="1051101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/m.s</a:t>
            </a:r>
            <a:r>
              <a:rPr lang="zh-CN" altLang="zh-CN" sz="1795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  <a:endParaRPr lang="zh-CN" altLang="zh-CN" sz="1795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" name="Text Box 5"/>
          <p:cNvSpPr txBox="1"/>
          <p:nvPr/>
        </p:nvSpPr>
        <p:spPr>
          <a:xfrm>
            <a:off x="10732873" y="3951841"/>
            <a:ext cx="699546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/s</a:t>
            </a:r>
          </a:p>
        </p:txBody>
      </p:sp>
      <p:sp>
        <p:nvSpPr>
          <p:cNvPr id="26" name="Text Box 6"/>
          <p:cNvSpPr txBox="1"/>
          <p:nvPr/>
        </p:nvSpPr>
        <p:spPr>
          <a:xfrm>
            <a:off x="8738749" y="3871078"/>
            <a:ext cx="350368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9035671" y="2442293"/>
            <a:ext cx="1723332" cy="2963275"/>
          </a:xfrm>
          <a:prstGeom prst="line">
            <a:avLst/>
          </a:prstGeom>
          <a:noFill/>
          <a:ln w="57150" cmpd="sng">
            <a:solidFill>
              <a:srgbClr val="0000FF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94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>
            <a:off x="10759002" y="3897207"/>
            <a:ext cx="0" cy="1508360"/>
          </a:xfrm>
          <a:prstGeom prst="line">
            <a:avLst/>
          </a:prstGeom>
          <a:noFill/>
          <a:ln w="38100" cmpd="sng">
            <a:solidFill>
              <a:schemeClr val="tx1"/>
            </a:solidFill>
            <a:prstDash val="sysDot"/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94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" name="Text Box 9"/>
          <p:cNvSpPr txBox="1"/>
          <p:nvPr/>
        </p:nvSpPr>
        <p:spPr>
          <a:xfrm>
            <a:off x="8712620" y="2227322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30" name="Text Box 10"/>
          <p:cNvSpPr txBox="1"/>
          <p:nvPr/>
        </p:nvSpPr>
        <p:spPr>
          <a:xfrm>
            <a:off x="8712620" y="2766531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31" name="Text Box 11"/>
          <p:cNvSpPr txBox="1"/>
          <p:nvPr/>
        </p:nvSpPr>
        <p:spPr>
          <a:xfrm>
            <a:off x="9305276" y="3951841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32" name="Text Box 12"/>
          <p:cNvSpPr txBox="1"/>
          <p:nvPr/>
        </p:nvSpPr>
        <p:spPr>
          <a:xfrm>
            <a:off x="9736405" y="3924524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33" name="Text Box 13"/>
          <p:cNvSpPr txBox="1"/>
          <p:nvPr/>
        </p:nvSpPr>
        <p:spPr>
          <a:xfrm>
            <a:off x="10166347" y="3932838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34" name="Text Box 14"/>
          <p:cNvSpPr txBox="1"/>
          <p:nvPr/>
        </p:nvSpPr>
        <p:spPr>
          <a:xfrm>
            <a:off x="8712620" y="4740464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</a:t>
            </a:r>
          </a:p>
        </p:txBody>
      </p:sp>
      <p:sp>
        <p:nvSpPr>
          <p:cNvPr id="35" name="Text Box 15"/>
          <p:cNvSpPr txBox="1"/>
          <p:nvPr/>
        </p:nvSpPr>
        <p:spPr>
          <a:xfrm>
            <a:off x="8712620" y="5225039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3</a:t>
            </a:r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 flipH="1">
            <a:off x="9035671" y="5405567"/>
            <a:ext cx="166988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prstDash val="dash"/>
            <a:round/>
          </a:ln>
          <a:effectLst/>
        </p:spPr>
        <p:txBody>
          <a:bodyPr wrap="none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94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" name="Text Box 17"/>
          <p:cNvSpPr txBox="1"/>
          <p:nvPr/>
        </p:nvSpPr>
        <p:spPr>
          <a:xfrm>
            <a:off x="8739937" y="3251106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38" name="Text Box 19"/>
          <p:cNvSpPr txBox="1"/>
          <p:nvPr/>
        </p:nvSpPr>
        <p:spPr>
          <a:xfrm>
            <a:off x="8712620" y="4309334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</a:p>
        </p:txBody>
      </p:sp>
      <p:sp>
        <p:nvSpPr>
          <p:cNvPr id="39" name="Text Box 20"/>
          <p:cNvSpPr txBox="1"/>
          <p:nvPr/>
        </p:nvSpPr>
        <p:spPr>
          <a:xfrm>
            <a:off x="10571348" y="3950653"/>
            <a:ext cx="403813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58" name="文本框 57"/>
          <p:cNvSpPr txBox="1"/>
          <p:nvPr/>
        </p:nvSpPr>
        <p:spPr>
          <a:xfrm>
            <a:off x="872671" y="4453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17237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5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869394" y="2346068"/>
            <a:ext cx="1777964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95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的改变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922839" y="1593076"/>
            <a:ext cx="916893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95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922839" y="3262961"/>
            <a:ext cx="1777965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95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加速度</a:t>
            </a:r>
          </a:p>
        </p:txBody>
      </p:sp>
      <p:sp>
        <p:nvSpPr>
          <p:cNvPr id="33" name="直接连接符 32"/>
          <p:cNvSpPr/>
          <p:nvPr/>
        </p:nvSpPr>
        <p:spPr>
          <a:xfrm>
            <a:off x="1730465" y="1861493"/>
            <a:ext cx="2047569" cy="0"/>
          </a:xfrm>
          <a:prstGeom prst="line">
            <a:avLst/>
          </a:prstGeom>
          <a:ln w="222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731653" y="1462113"/>
            <a:ext cx="2047569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运动的快慢</a:t>
            </a:r>
          </a:p>
        </p:txBody>
      </p:sp>
      <p:sp>
        <p:nvSpPr>
          <p:cNvPr id="35" name="直接连接符 34"/>
          <p:cNvSpPr/>
          <p:nvPr/>
        </p:nvSpPr>
        <p:spPr>
          <a:xfrm>
            <a:off x="2323120" y="2615672"/>
            <a:ext cx="2047569" cy="0"/>
          </a:xfrm>
          <a:prstGeom prst="line">
            <a:avLst/>
          </a:prstGeom>
          <a:ln w="22225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2324308" y="2131097"/>
            <a:ext cx="2047569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速度的变化</a:t>
            </a:r>
          </a:p>
        </p:txBody>
      </p:sp>
      <p:sp>
        <p:nvSpPr>
          <p:cNvPr id="37" name="直接连接符 36"/>
          <p:cNvSpPr/>
          <p:nvPr/>
        </p:nvSpPr>
        <p:spPr>
          <a:xfrm>
            <a:off x="2053515" y="3477932"/>
            <a:ext cx="2047569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2054703" y="2993356"/>
            <a:ext cx="2263728" cy="3685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速度变化的快慢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3831481" y="1627518"/>
            <a:ext cx="1078418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 i="1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4424135" y="2381699"/>
            <a:ext cx="1994124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Δv</a:t>
            </a:r>
            <a:r>
              <a:rPr lang="zh-CN" altLang="en-US" sz="1795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</a:t>
            </a:r>
            <a:r>
              <a:rPr lang="en-US" altLang="zh-CN" sz="1795" i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1795" i="1" baseline="-2500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t</a:t>
            </a:r>
            <a:r>
              <a:rPr lang="zh-CN" altLang="en-US" sz="1795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－</a:t>
            </a:r>
            <a:r>
              <a:rPr lang="en-US" altLang="zh-CN" sz="1795" i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1195" i="1" baseline="-2500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</a:p>
        </p:txBody>
      </p:sp>
      <p:graphicFrame>
        <p:nvGraphicFramePr>
          <p:cNvPr id="41" name="对象 40" descr="羊皮纸"/>
          <p:cNvGraphicFramePr/>
          <p:nvPr>
            <p:extLst>
              <p:ext uri="{D42A27DB-BD31-4B8C-83A1-F6EECF244321}">
                <p14:modId xmlns:p14="http://schemas.microsoft.com/office/powerpoint/2010/main" val="1350378424"/>
              </p:ext>
            </p:extLst>
          </p:nvPr>
        </p:nvGraphicFramePr>
        <p:xfrm>
          <a:off x="4089443" y="2982232"/>
          <a:ext cx="24495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95280" imgH="406080" progId="Equation.3">
                  <p:embed/>
                </p:oleObj>
              </mc:Choice>
              <mc:Fallback>
                <p:oleObj name="公式" r:id="rId2" imgW="1295280" imgH="406080" progId="Equation.3">
                  <p:embed/>
                  <p:pic>
                    <p:nvPicPr>
                      <p:cNvPr id="41" name="对象 40" descr="羊皮纸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89443" y="2982232"/>
                        <a:ext cx="2449513" cy="776288"/>
                      </a:xfrm>
                      <a:prstGeom prst="rect">
                        <a:avLst/>
                      </a:prstGeom>
                      <a:blipFill rotWithShape="1">
                        <a:blip r:embed="rId4"/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框 41"/>
          <p:cNvSpPr txBox="1"/>
          <p:nvPr/>
        </p:nvSpPr>
        <p:spPr>
          <a:xfrm>
            <a:off x="1543999" y="3855616"/>
            <a:ext cx="6627544" cy="3685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1795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定义：速度的改变跟发生这一改变所用的时间的比值</a:t>
            </a:r>
          </a:p>
        </p:txBody>
      </p:sp>
      <p:sp>
        <p:nvSpPr>
          <p:cNvPr id="43" name="文本框 42"/>
          <p:cNvSpPr txBox="1"/>
          <p:nvPr/>
        </p:nvSpPr>
        <p:spPr>
          <a:xfrm>
            <a:off x="1543999" y="4286746"/>
            <a:ext cx="134683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1795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公式</a:t>
            </a:r>
            <a:r>
              <a:rPr lang="zh-CN" altLang="en-US" sz="1795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1517870" y="5128814"/>
            <a:ext cx="527926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矢量性</a:t>
            </a:r>
            <a:r>
              <a:rPr lang="en-US" altLang="zh-CN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加速度的方向与速度变化的方向相同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1517870" y="5559944"/>
            <a:ext cx="560112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匀变速直线运动的特点</a:t>
            </a:r>
            <a:r>
              <a:rPr lang="en-US" altLang="zh-CN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1795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加速度是恒定的直线运动</a:t>
            </a:r>
          </a:p>
        </p:txBody>
      </p:sp>
      <p:graphicFrame>
        <p:nvGraphicFramePr>
          <p:cNvPr id="46" name="对象 45" descr="羊皮纸"/>
          <p:cNvGraphicFramePr/>
          <p:nvPr>
            <p:extLst>
              <p:ext uri="{D42A27DB-BD31-4B8C-83A1-F6EECF244321}">
                <p14:modId xmlns:p14="http://schemas.microsoft.com/office/powerpoint/2010/main" val="353952829"/>
              </p:ext>
            </p:extLst>
          </p:nvPr>
        </p:nvGraphicFramePr>
        <p:xfrm>
          <a:off x="2599138" y="4176291"/>
          <a:ext cx="1718818" cy="64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54100" imgH="393700" progId="Equation.3">
                  <p:embed/>
                </p:oleObj>
              </mc:Choice>
              <mc:Fallback>
                <p:oleObj r:id="rId5" imgW="1054100" imgH="393700" progId="Equation.3">
                  <p:embed/>
                  <p:pic>
                    <p:nvPicPr>
                      <p:cNvPr id="46" name="对象 45" descr="羊皮纸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9138" y="4176291"/>
                        <a:ext cx="1718818" cy="648476"/>
                      </a:xfrm>
                      <a:prstGeom prst="rect">
                        <a:avLst/>
                      </a:prstGeom>
                      <a:blipFill rotWithShape="1">
                        <a:blip r:embed="rId4"/>
                      </a:blip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组合 46"/>
          <p:cNvGrpSpPr/>
          <p:nvPr/>
        </p:nvGrpSpPr>
        <p:grpSpPr>
          <a:xfrm>
            <a:off x="1517870" y="4771321"/>
            <a:ext cx="2047569" cy="368182"/>
            <a:chOff x="521" y="3113"/>
            <a:chExt cx="1724" cy="310"/>
          </a:xfrm>
        </p:grpSpPr>
        <p:sp>
          <p:nvSpPr>
            <p:cNvPr id="48" name="文本框 47"/>
            <p:cNvSpPr txBox="1"/>
            <p:nvPr/>
          </p:nvSpPr>
          <p:spPr>
            <a:xfrm>
              <a:off x="521" y="3113"/>
              <a:ext cx="172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795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1795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单位：</a:t>
              </a:r>
              <a:r>
                <a:rPr lang="en-US" altLang="zh-CN" sz="1795" i="1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m</a:t>
              </a:r>
              <a:r>
                <a:rPr lang="en-US" altLang="zh-CN" sz="1795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/s</a:t>
              </a: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1683" y="3113"/>
              <a:ext cx="318" cy="2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045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50" name="左大括号 49"/>
          <p:cNvSpPr/>
          <p:nvPr/>
        </p:nvSpPr>
        <p:spPr>
          <a:xfrm>
            <a:off x="1409790" y="4017141"/>
            <a:ext cx="108080" cy="1776777"/>
          </a:xfrm>
          <a:prstGeom prst="leftBrace">
            <a:avLst>
              <a:gd name="adj1" fmla="val 136995"/>
              <a:gd name="adj2" fmla="val 50000"/>
            </a:avLst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" name="直接连接符 50"/>
          <p:cNvSpPr/>
          <p:nvPr/>
        </p:nvSpPr>
        <p:spPr>
          <a:xfrm>
            <a:off x="1273207" y="2023018"/>
            <a:ext cx="0" cy="377684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2" name="直接连接符 51"/>
          <p:cNvSpPr/>
          <p:nvPr/>
        </p:nvSpPr>
        <p:spPr>
          <a:xfrm>
            <a:off x="1273207" y="2777198"/>
            <a:ext cx="0" cy="377684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3" name="组合 52"/>
          <p:cNvGrpSpPr/>
          <p:nvPr/>
        </p:nvGrpSpPr>
        <p:grpSpPr>
          <a:xfrm>
            <a:off x="1140186" y="3726158"/>
            <a:ext cx="268417" cy="1185310"/>
            <a:chOff x="295" y="2160"/>
            <a:chExt cx="226" cy="1134"/>
          </a:xfrm>
        </p:grpSpPr>
        <p:sp>
          <p:nvSpPr>
            <p:cNvPr id="54" name="直接连接符 53"/>
            <p:cNvSpPr/>
            <p:nvPr/>
          </p:nvSpPr>
          <p:spPr>
            <a:xfrm>
              <a:off x="295" y="2160"/>
              <a:ext cx="0" cy="1134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5" name="直接连接符 54"/>
            <p:cNvSpPr/>
            <p:nvPr/>
          </p:nvSpPr>
          <p:spPr>
            <a:xfrm>
              <a:off x="295" y="3294"/>
              <a:ext cx="226" cy="0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2" name="文本框 81"/>
          <p:cNvSpPr txBox="1"/>
          <p:nvPr/>
        </p:nvSpPr>
        <p:spPr>
          <a:xfrm>
            <a:off x="872671" y="4453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10001864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4" grpId="0"/>
      <p:bldP spid="36" grpId="0"/>
      <p:bldP spid="38" grpId="0"/>
      <p:bldP spid="39" grpId="0"/>
      <p:bldP spid="40" grpId="0"/>
      <p:bldP spid="42" grpId="0"/>
      <p:bldP spid="43" grpId="0"/>
      <p:bldP spid="44" grpId="0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65" r="31043"/>
          <a:stretch>
            <a:fillRect/>
          </a:stretch>
        </p:blipFill>
        <p:spPr>
          <a:xfrm>
            <a:off x="6935326" y="0"/>
            <a:ext cx="5256675" cy="6858000"/>
          </a:xfrm>
          <a:custGeom>
            <a:avLst/>
            <a:gdLst>
              <a:gd name="connsiteX0" fmla="*/ 703782 w 5256675"/>
              <a:gd name="connsiteY0" fmla="*/ 0 h 6858000"/>
              <a:gd name="connsiteX1" fmla="*/ 5256675 w 5256675"/>
              <a:gd name="connsiteY1" fmla="*/ 0 h 6858000"/>
              <a:gd name="connsiteX2" fmla="*/ 5256675 w 5256675"/>
              <a:gd name="connsiteY2" fmla="*/ 6858000 h 6858000"/>
              <a:gd name="connsiteX3" fmla="*/ 0 w 5256675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56675" h="6858000">
                <a:moveTo>
                  <a:pt x="703782" y="0"/>
                </a:moveTo>
                <a:lnTo>
                  <a:pt x="5256675" y="0"/>
                </a:lnTo>
                <a:lnTo>
                  <a:pt x="525667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8" name="平行四边形 7"/>
          <p:cNvSpPr/>
          <p:nvPr/>
        </p:nvSpPr>
        <p:spPr>
          <a:xfrm>
            <a:off x="6604000" y="0"/>
            <a:ext cx="1349829" cy="6858000"/>
          </a:xfrm>
          <a:prstGeom prst="parallelogram">
            <a:avLst/>
          </a:prstGeom>
          <a:gradFill>
            <a:gsLst>
              <a:gs pos="49000">
                <a:srgbClr val="C00C03"/>
              </a:gs>
              <a:gs pos="0">
                <a:srgbClr val="C00C03"/>
              </a:gs>
              <a:gs pos="100000">
                <a:srgbClr val="C00C03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76500" y="2438401"/>
            <a:ext cx="5811600" cy="2361980"/>
            <a:chOff x="572395" y="2778937"/>
            <a:chExt cx="5136753" cy="2021443"/>
          </a:xfrm>
        </p:grpSpPr>
        <p:grpSp>
          <p:nvGrpSpPr>
            <p:cNvPr id="10" name="组合 9"/>
            <p:cNvGrpSpPr/>
            <p:nvPr/>
          </p:nvGrpSpPr>
          <p:grpSpPr>
            <a:xfrm>
              <a:off x="572395" y="3294344"/>
              <a:ext cx="5136753" cy="1506036"/>
              <a:chOff x="-4741769" y="2193753"/>
              <a:chExt cx="5136753" cy="1506036"/>
            </a:xfrm>
          </p:grpSpPr>
          <p:sp>
            <p:nvSpPr>
              <p:cNvPr id="11" name="矩形: 圆角 10"/>
              <p:cNvSpPr/>
              <p:nvPr/>
            </p:nvSpPr>
            <p:spPr>
              <a:xfrm>
                <a:off x="-4654326" y="3387310"/>
                <a:ext cx="3138148" cy="312479"/>
              </a:xfrm>
              <a:prstGeom prst="roundRect">
                <a:avLst>
                  <a:gd name="adj" fmla="val 50000"/>
                </a:avLst>
              </a:prstGeom>
              <a:solidFill>
                <a:srgbClr val="C00C03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2020.5.20</a:t>
                </a:r>
                <a:endParaRPr lang="en-US" altLang="zh-CN" sz="1600" dirty="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2" name="组合 11"/>
              <p:cNvGrpSpPr/>
              <p:nvPr/>
            </p:nvGrpSpPr>
            <p:grpSpPr>
              <a:xfrm>
                <a:off x="-4741769" y="2193753"/>
                <a:ext cx="5136753" cy="901697"/>
                <a:chOff x="-4741769" y="2193753"/>
                <a:chExt cx="5136753" cy="901697"/>
              </a:xfrm>
            </p:grpSpPr>
            <p:sp>
              <p:nvSpPr>
                <p:cNvPr id="13" name="文本框 12"/>
                <p:cNvSpPr txBox="1"/>
                <p:nvPr/>
              </p:nvSpPr>
              <p:spPr>
                <a:xfrm>
                  <a:off x="-4714868" y="2808615"/>
                  <a:ext cx="4981567" cy="286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14" name="直接连接符 13"/>
                <p:cNvCxnSpPr/>
                <p:nvPr/>
              </p:nvCxnSpPr>
              <p:spPr>
                <a:xfrm>
                  <a:off x="-4634728" y="2827846"/>
                  <a:ext cx="4901428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文本占位符 19"/>
                <p:cNvSpPr txBox="1"/>
                <p:nvPr/>
              </p:nvSpPr>
              <p:spPr>
                <a:xfrm>
                  <a:off x="-4741769" y="2193753"/>
                  <a:ext cx="5136753" cy="756609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800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6" name="文本占位符 20"/>
            <p:cNvSpPr txBox="1"/>
            <p:nvPr/>
          </p:nvSpPr>
          <p:spPr>
            <a:xfrm>
              <a:off x="572395" y="2778937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2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第一章  运动的描述</a:t>
              </a:r>
            </a:p>
          </p:txBody>
        </p:sp>
      </p:grpSp>
      <p:sp>
        <p:nvSpPr>
          <p:cNvPr id="17" name="矩形 16"/>
          <p:cNvSpPr/>
          <p:nvPr/>
        </p:nvSpPr>
        <p:spPr>
          <a:xfrm>
            <a:off x="-1836814" y="324651"/>
            <a:ext cx="4062342" cy="300975"/>
          </a:xfrm>
          <a:prstGeom prst="rect">
            <a:avLst/>
          </a:prstGeom>
          <a:solidFill>
            <a:srgbClr val="C00C0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版高中物理必须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9" name="平行四边形 18"/>
          <p:cNvSpPr/>
          <p:nvPr/>
        </p:nvSpPr>
        <p:spPr>
          <a:xfrm>
            <a:off x="-480558" y="5768019"/>
            <a:ext cx="1349829" cy="6858000"/>
          </a:xfrm>
          <a:prstGeom prst="parallelogram">
            <a:avLst>
              <a:gd name="adj" fmla="val 57778"/>
            </a:avLst>
          </a:prstGeom>
          <a:solidFill>
            <a:srgbClr val="C00C03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平行四边形 19"/>
          <p:cNvSpPr/>
          <p:nvPr/>
        </p:nvSpPr>
        <p:spPr>
          <a:xfrm>
            <a:off x="-832745" y="2349540"/>
            <a:ext cx="1349829" cy="6858000"/>
          </a:xfrm>
          <a:prstGeom prst="parallelogram">
            <a:avLst>
              <a:gd name="adj" fmla="val 57778"/>
            </a:avLst>
          </a:prstGeom>
          <a:solidFill>
            <a:srgbClr val="C00C03">
              <a:alpha val="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/>
          <p:nvPr/>
        </p:nvSpPr>
        <p:spPr>
          <a:xfrm>
            <a:off x="660400" y="1341112"/>
            <a:ext cx="10994572" cy="125931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1219170" eaLnBrk="0" hangingPunct="0">
              <a:lnSpc>
                <a:spcPct val="15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实在生活中，大部分物体的运动的速度都是</a:t>
            </a:r>
            <a:r>
              <a:rPr lang="zh-CN" altLang="en-US" sz="2667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刻在变化着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，有的运动过程，物体速度</a:t>
            </a:r>
            <a:r>
              <a:rPr lang="zh-CN" altLang="en-US" sz="2667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快（加速）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有的速度</a:t>
            </a:r>
            <a:r>
              <a:rPr lang="zh-CN" altLang="en-US" sz="2667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慢（减速）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.....</a:t>
            </a:r>
          </a:p>
        </p:txBody>
      </p:sp>
      <p:pic>
        <p:nvPicPr>
          <p:cNvPr id="3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6222" y="3084931"/>
            <a:ext cx="2057033" cy="129635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Picture 7">
            <a:hlinkClick r:id="rId3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6222" y="4722566"/>
            <a:ext cx="2057033" cy="13713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6285" y="3202281"/>
            <a:ext cx="2053232" cy="12817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6285" y="4883351"/>
            <a:ext cx="2053232" cy="115479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2" name="Text Box 10"/>
          <p:cNvSpPr txBox="1"/>
          <p:nvPr/>
        </p:nvSpPr>
        <p:spPr>
          <a:xfrm>
            <a:off x="962893" y="3883994"/>
            <a:ext cx="4359248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1219170" eaLnBrk="0" hangingPunct="0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变化有没有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快慢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之分呢？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872671" y="4453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</p:spTree>
    <p:extLst>
      <p:ext uri="{BB962C8B-B14F-4D97-AF65-F5344CB8AC3E}">
        <p14:creationId xmlns:p14="http://schemas.microsoft.com/office/powerpoint/2010/main" val="3678097437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85" decel="100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385" decel="100000"/>
                                        <p:tgtEl>
                                          <p:spTgt spid="1332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385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385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872671" y="4453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  <p:pic>
        <p:nvPicPr>
          <p:cNvPr id="25" name="图片 1" descr="般若黑洞 3D小人15.jpg"/>
          <p:cNvPicPr>
            <a:picLocks noGrp="1"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97306" y="3403340"/>
            <a:ext cx="1438133" cy="230117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" name="单圆角矩形 11"/>
          <p:cNvSpPr/>
          <p:nvPr/>
        </p:nvSpPr>
        <p:spPr>
          <a:xfrm flipV="1">
            <a:off x="9413004" y="5363334"/>
            <a:ext cx="646101" cy="71142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31570" y="0"/>
              </a:cxn>
              <a:cxn ang="0">
                <a:pos x="863600" y="132030"/>
              </a:cxn>
              <a:cxn ang="0">
                <a:pos x="863600" y="792163"/>
              </a:cxn>
              <a:cxn ang="0">
                <a:pos x="0" y="792163"/>
              </a:cxn>
              <a:cxn ang="0">
                <a:pos x="0" y="0"/>
              </a:cxn>
            </a:cxnLst>
            <a:rect l="0" t="0" r="0" b="0"/>
            <a:pathLst>
              <a:path w="863600" h="792163">
                <a:moveTo>
                  <a:pt x="0" y="0"/>
                </a:moveTo>
                <a:lnTo>
                  <a:pt x="731570" y="0"/>
                </a:lnTo>
                <a:cubicBezTo>
                  <a:pt x="804488" y="0"/>
                  <a:pt x="863600" y="59112"/>
                  <a:pt x="863600" y="132030"/>
                </a:cubicBezTo>
                <a:lnTo>
                  <a:pt x="863600" y="792163"/>
                </a:lnTo>
                <a:lnTo>
                  <a:pt x="0" y="792163"/>
                </a:lnTo>
                <a:lnTo>
                  <a:pt x="0" y="0"/>
                </a:lnTo>
                <a:close/>
              </a:path>
            </a:pathLst>
          </a:custGeom>
          <a:solidFill>
            <a:srgbClr val="262626"/>
          </a:solidFill>
          <a:ln w="9525">
            <a:noFill/>
          </a:ln>
        </p:spPr>
        <p:txBody>
          <a:bodyPr/>
          <a:lstStyle/>
          <a:p>
            <a:endParaRPr lang="zh-CN" altLang="en-US" sz="1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" name="单圆角矩形 12"/>
          <p:cNvSpPr/>
          <p:nvPr/>
        </p:nvSpPr>
        <p:spPr>
          <a:xfrm>
            <a:off x="9413004" y="1161304"/>
            <a:ext cx="646101" cy="420203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19664" y="0"/>
              </a:cxn>
              <a:cxn ang="0">
                <a:pos x="863600" y="143936"/>
              </a:cxn>
              <a:cxn ang="0">
                <a:pos x="863600" y="4679950"/>
              </a:cxn>
              <a:cxn ang="0">
                <a:pos x="0" y="4679950"/>
              </a:cxn>
              <a:cxn ang="0">
                <a:pos x="0" y="0"/>
              </a:cxn>
            </a:cxnLst>
            <a:rect l="0" t="0" r="0" b="0"/>
            <a:pathLst>
              <a:path w="863600" h="4679950">
                <a:moveTo>
                  <a:pt x="0" y="0"/>
                </a:moveTo>
                <a:lnTo>
                  <a:pt x="719664" y="0"/>
                </a:lnTo>
                <a:cubicBezTo>
                  <a:pt x="799158" y="0"/>
                  <a:pt x="863600" y="64442"/>
                  <a:pt x="863600" y="143936"/>
                </a:cubicBezTo>
                <a:lnTo>
                  <a:pt x="863600" y="4679950"/>
                </a:lnTo>
                <a:lnTo>
                  <a:pt x="0" y="4679950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 w="9525">
            <a:noFill/>
          </a:ln>
        </p:spPr>
        <p:txBody>
          <a:bodyPr/>
          <a:lstStyle/>
          <a:p>
            <a:endParaRPr lang="zh-CN" altLang="en-US" sz="1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" name="TextBox 13"/>
          <p:cNvSpPr txBox="1"/>
          <p:nvPr/>
        </p:nvSpPr>
        <p:spPr>
          <a:xfrm>
            <a:off x="9331634" y="1393533"/>
            <a:ext cx="806375" cy="4141459"/>
          </a:xfrm>
          <a:prstGeom prst="rect">
            <a:avLst/>
          </a:prstGeom>
          <a:noFill/>
          <a:ln w="9525">
            <a:noFill/>
          </a:ln>
        </p:spPr>
        <p:txBody>
          <a:bodyPr vert="eaVert" anchor="t">
            <a:spAutoFit/>
          </a:bodyPr>
          <a:lstStyle/>
          <a:p>
            <a:pPr>
              <a:buFont typeface="Arial" panose="020B0604020202020204" pitchFamily="34" charset="0"/>
            </a:pPr>
            <a:r>
              <a:rPr lang="zh-CN" altLang="en-US" sz="404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怎么比较快慢</a:t>
            </a:r>
            <a:endParaRPr lang="zh-CN" altLang="en-US" sz="1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" name="Text Box 6"/>
          <p:cNvSpPr txBox="1"/>
          <p:nvPr/>
        </p:nvSpPr>
        <p:spPr>
          <a:xfrm>
            <a:off x="674577" y="2251056"/>
            <a:ext cx="3986690" cy="393393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lIns="67460" tIns="35155" rIns="67460" bIns="35155" anchor="t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095" b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请回忆我们如何判断</a:t>
            </a:r>
            <a:r>
              <a:rPr lang="zh-CN" altLang="en-US" sz="2095" b="1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快慢</a:t>
            </a:r>
            <a:r>
              <a:rPr lang="zh-CN" altLang="en-US" sz="2095" b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？</a:t>
            </a:r>
          </a:p>
        </p:txBody>
      </p:sp>
      <p:grpSp>
        <p:nvGrpSpPr>
          <p:cNvPr id="30" name="Group 7"/>
          <p:cNvGrpSpPr/>
          <p:nvPr/>
        </p:nvGrpSpPr>
        <p:grpSpPr>
          <a:xfrm>
            <a:off x="4765859" y="1803259"/>
            <a:ext cx="4494556" cy="1324518"/>
            <a:chOff x="0" y="0"/>
            <a:chExt cx="2585" cy="929"/>
          </a:xfrm>
        </p:grpSpPr>
        <p:grpSp>
          <p:nvGrpSpPr>
            <p:cNvPr id="31" name="Group 8"/>
            <p:cNvGrpSpPr/>
            <p:nvPr/>
          </p:nvGrpSpPr>
          <p:grpSpPr>
            <a:xfrm>
              <a:off x="635" y="0"/>
              <a:ext cx="1950" cy="929"/>
              <a:chOff x="0" y="0"/>
              <a:chExt cx="1950" cy="929"/>
            </a:xfrm>
          </p:grpSpPr>
          <p:sp>
            <p:nvSpPr>
              <p:cNvPr id="33" name="Text Box 9"/>
              <p:cNvSpPr txBox="1"/>
              <p:nvPr/>
            </p:nvSpPr>
            <p:spPr>
              <a:xfrm>
                <a:off x="0" y="0"/>
                <a:ext cx="1950" cy="6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zh-CN" altLang="en-US" sz="2095" b="1" dirty="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物体的位移与所需</a:t>
                </a:r>
              </a:p>
              <a:p>
                <a:pPr eaLnBrk="0" hangingPunct="0">
                  <a:spcBef>
                    <a:spcPct val="50000"/>
                  </a:spcBef>
                  <a:buFont typeface="Arial" panose="020B0604020202020204" pitchFamily="34" charset="0"/>
                </a:pPr>
                <a:r>
                  <a:rPr lang="zh-CN" altLang="en-US" sz="2095" b="1" dirty="0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时间的比值，即</a:t>
                </a:r>
              </a:p>
            </p:txBody>
          </p:sp>
          <p:graphicFrame>
            <p:nvGraphicFramePr>
              <p:cNvPr id="34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5521292"/>
                  </p:ext>
                </p:extLst>
              </p:nvPr>
            </p:nvGraphicFramePr>
            <p:xfrm>
              <a:off x="1231" y="248"/>
              <a:ext cx="417" cy="6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241935" imgH="394970" progId="Equation.3">
                      <p:embed/>
                    </p:oleObj>
                  </mc:Choice>
                  <mc:Fallback>
                    <p:oleObj r:id="rId3" imgW="241935" imgH="394970" progId="Equation.3">
                      <p:embed/>
                      <p:pic>
                        <p:nvPicPr>
                          <p:cNvPr id="8202" name="Object 1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31" y="248"/>
                            <a:ext cx="417" cy="6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AutoShape 11"/>
            <p:cNvSpPr/>
            <p:nvPr/>
          </p:nvSpPr>
          <p:spPr>
            <a:xfrm>
              <a:off x="0" y="273"/>
              <a:ext cx="545" cy="317"/>
            </a:xfrm>
            <a:prstGeom prst="rightArrow">
              <a:avLst>
                <a:gd name="adj1" fmla="val 50000"/>
                <a:gd name="adj2" fmla="val 42973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eaLnBrk="0" hangingPunct="0">
                <a:buFont typeface="Arial" panose="020B0604020202020204" pitchFamily="34" charset="0"/>
              </a:pPr>
              <a:endParaRPr lang="zh-CN" sz="1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5" name="Text Box 12"/>
          <p:cNvSpPr txBox="1"/>
          <p:nvPr/>
        </p:nvSpPr>
        <p:spPr>
          <a:xfrm>
            <a:off x="1737263" y="4388923"/>
            <a:ext cx="4374244" cy="41402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2095" b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如何判断</a:t>
            </a:r>
            <a:r>
              <a:rPr lang="zh-CN" altLang="en-US" sz="2095" b="1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变化快慢</a:t>
            </a:r>
            <a:r>
              <a:rPr lang="zh-CN" altLang="en-US" sz="2095" b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呢？</a:t>
            </a:r>
            <a:endParaRPr lang="zh-CN" altLang="en-US" sz="2095" b="1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735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259" name="表格 42258"/>
          <p:cNvGraphicFramePr/>
          <p:nvPr>
            <p:extLst>
              <p:ext uri="{D42A27DB-BD31-4B8C-83A1-F6EECF244321}">
                <p14:modId xmlns:p14="http://schemas.microsoft.com/office/powerpoint/2010/main" val="4211888678"/>
              </p:ext>
            </p:extLst>
          </p:nvPr>
        </p:nvGraphicFramePr>
        <p:xfrm>
          <a:off x="1749073" y="1371996"/>
          <a:ext cx="8671435" cy="2315263"/>
        </p:xfrm>
        <a:graphic>
          <a:graphicData uri="http://schemas.openxmlformats.org/drawingml/2006/table">
            <a:tbl>
              <a:tblPr/>
              <a:tblGrid>
                <a:gridCol w="2641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18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57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08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98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169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6857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初始速度</a:t>
                      </a:r>
                      <a:r>
                        <a:rPr lang="en-US" altLang="zh-CN" sz="1600" b="0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v</a:t>
                      </a:r>
                      <a:r>
                        <a:rPr lang="en-US" altLang="zh-CN" sz="1600" b="0" baseline="-3000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0</a:t>
                      </a: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(m/s)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经过时间</a:t>
                      </a:r>
                      <a:r>
                        <a:rPr lang="en-US" altLang="zh-CN" sz="1600" b="0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t </a:t>
                      </a: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(s)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末了速度</a:t>
                      </a:r>
                      <a:r>
                        <a:rPr lang="en-US" altLang="zh-CN" sz="1600" b="0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v </a:t>
                      </a:r>
                      <a:r>
                        <a:rPr lang="en-US" altLang="zh-CN" sz="1600" b="0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(m/s</a:t>
                      </a: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)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速度变化大小</a:t>
                      </a:r>
                      <a:r>
                        <a:rPr lang="en-US" altLang="zh-CN" sz="1600" b="0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Δ</a:t>
                      </a:r>
                      <a:r>
                        <a:rPr lang="en-US" altLang="zh-CN" sz="1600" b="0" i="1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v</a:t>
                      </a:r>
                      <a:r>
                        <a:rPr lang="en-US" altLang="zh-CN" sz="1600" b="0" i="1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 </a:t>
                      </a:r>
                      <a:r>
                        <a:rPr lang="en-US" altLang="zh-CN" sz="1600" b="0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(m/s</a:t>
                      </a: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)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每秒速度变化量</a:t>
                      </a:r>
                      <a:r>
                        <a:rPr lang="en-US" altLang="zh-CN" sz="1600" b="0" err="1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(m/s</a:t>
                      </a: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)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53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A</a:t>
                      </a: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、自行车下坡</a:t>
                      </a: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3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11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60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B</a:t>
                      </a: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、公共汽车出站</a:t>
                      </a: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0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3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6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1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C</a:t>
                      </a: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、某舰艇出航</a:t>
                      </a: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0</a:t>
                      </a: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0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6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60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D</a:t>
                      </a: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、火车出站</a:t>
                      </a: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0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100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20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5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E</a:t>
                      </a:r>
                      <a:r>
                        <a:rPr lang="zh-CN" altLang="en-US" sz="16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、飞机在天空飞行</a:t>
                      </a: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300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10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charset="0"/>
                          <a:sym typeface="Arial" panose="020B0604020202020204" pitchFamily="34" charset="0"/>
                        </a:rPr>
                        <a:t>300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1213" marR="91213" marT="45607" marB="45607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2244" name="文本框 42243"/>
          <p:cNvSpPr txBox="1"/>
          <p:nvPr/>
        </p:nvSpPr>
        <p:spPr>
          <a:xfrm>
            <a:off x="1570128" y="5001496"/>
            <a:ext cx="1794197" cy="36824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endParaRPr sz="17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245" name="文本框 42244"/>
          <p:cNvSpPr txBox="1"/>
          <p:nvPr/>
        </p:nvSpPr>
        <p:spPr>
          <a:xfrm>
            <a:off x="8371480" y="1951001"/>
            <a:ext cx="682523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</a:p>
        </p:txBody>
      </p:sp>
      <p:sp>
        <p:nvSpPr>
          <p:cNvPr id="42246" name="文本框 42245"/>
          <p:cNvSpPr txBox="1"/>
          <p:nvPr/>
        </p:nvSpPr>
        <p:spPr>
          <a:xfrm>
            <a:off x="8371480" y="2297913"/>
            <a:ext cx="682524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</a:p>
        </p:txBody>
      </p:sp>
      <p:sp>
        <p:nvSpPr>
          <p:cNvPr id="42247" name="文本框 42246"/>
          <p:cNvSpPr txBox="1"/>
          <p:nvPr/>
        </p:nvSpPr>
        <p:spPr>
          <a:xfrm>
            <a:off x="8371480" y="2667245"/>
            <a:ext cx="682524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</a:p>
        </p:txBody>
      </p:sp>
      <p:sp>
        <p:nvSpPr>
          <p:cNvPr id="42248" name="文本框 42247"/>
          <p:cNvSpPr txBox="1"/>
          <p:nvPr/>
        </p:nvSpPr>
        <p:spPr>
          <a:xfrm>
            <a:off x="8282007" y="2968885"/>
            <a:ext cx="682524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</a:t>
            </a:r>
          </a:p>
        </p:txBody>
      </p:sp>
      <p:sp>
        <p:nvSpPr>
          <p:cNvPr id="42249" name="文本框 42248"/>
          <p:cNvSpPr txBox="1"/>
          <p:nvPr/>
        </p:nvSpPr>
        <p:spPr>
          <a:xfrm>
            <a:off x="8336478" y="3367216"/>
            <a:ext cx="682524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42250" name="文本框 42249"/>
          <p:cNvSpPr txBox="1"/>
          <p:nvPr/>
        </p:nvSpPr>
        <p:spPr>
          <a:xfrm>
            <a:off x="9557581" y="1966933"/>
            <a:ext cx="682524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42251" name="文本框 42250"/>
          <p:cNvSpPr txBox="1"/>
          <p:nvPr/>
        </p:nvSpPr>
        <p:spPr>
          <a:xfrm>
            <a:off x="9557582" y="2347150"/>
            <a:ext cx="682523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42252" name="文本框 42251"/>
          <p:cNvSpPr txBox="1"/>
          <p:nvPr/>
        </p:nvSpPr>
        <p:spPr>
          <a:xfrm>
            <a:off x="9468109" y="2660757"/>
            <a:ext cx="682523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3</a:t>
            </a:r>
          </a:p>
        </p:txBody>
      </p:sp>
      <p:sp>
        <p:nvSpPr>
          <p:cNvPr id="42253" name="文本框 42252"/>
          <p:cNvSpPr txBox="1"/>
          <p:nvPr/>
        </p:nvSpPr>
        <p:spPr>
          <a:xfrm>
            <a:off x="9482476" y="2929310"/>
            <a:ext cx="682523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2</a:t>
            </a:r>
          </a:p>
        </p:txBody>
      </p:sp>
      <p:sp>
        <p:nvSpPr>
          <p:cNvPr id="42254" name="文本框 42253"/>
          <p:cNvSpPr txBox="1"/>
          <p:nvPr/>
        </p:nvSpPr>
        <p:spPr>
          <a:xfrm>
            <a:off x="9557582" y="3323370"/>
            <a:ext cx="682523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42260" name="文本框 42259"/>
          <p:cNvSpPr txBox="1"/>
          <p:nvPr/>
        </p:nvSpPr>
        <p:spPr>
          <a:xfrm>
            <a:off x="672238" y="3819093"/>
            <a:ext cx="5350919" cy="40011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比较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变化的快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42262" name="文本框 42261"/>
          <p:cNvSpPr txBox="1"/>
          <p:nvPr/>
        </p:nvSpPr>
        <p:spPr>
          <a:xfrm>
            <a:off x="660400" y="4738769"/>
            <a:ext cx="5387340" cy="40011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比较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变化的快慢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42268" name="文本框 42267"/>
          <p:cNvSpPr txBox="1"/>
          <p:nvPr/>
        </p:nvSpPr>
        <p:spPr>
          <a:xfrm>
            <a:off x="642189" y="5698209"/>
            <a:ext cx="5423761" cy="40011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比较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变化的快慢</a:t>
            </a: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269" name="文本框 42268"/>
          <p:cNvSpPr txBox="1"/>
          <p:nvPr/>
        </p:nvSpPr>
        <p:spPr>
          <a:xfrm>
            <a:off x="672238" y="4322672"/>
            <a:ext cx="4095139" cy="40011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同时间比速度变化的大小</a:t>
            </a:r>
          </a:p>
        </p:txBody>
      </p:sp>
      <p:sp>
        <p:nvSpPr>
          <p:cNvPr id="42271" name="文本框 42270"/>
          <p:cNvSpPr txBox="1"/>
          <p:nvPr/>
        </p:nvSpPr>
        <p:spPr>
          <a:xfrm>
            <a:off x="660400" y="5218489"/>
            <a:ext cx="4095139" cy="400110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同速度变化比时间的大小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872671" y="445301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91440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思考</a:t>
            </a:r>
            <a:endParaRPr lang="en-US" altLang="zh-CN" sz="3200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79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2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4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4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4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4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4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4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4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4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45" grpId="0"/>
      <p:bldP spid="42246" grpId="0"/>
      <p:bldP spid="42248" grpId="0"/>
      <p:bldP spid="42249" grpId="0"/>
      <p:bldP spid="42250" grpId="0"/>
      <p:bldP spid="42251" grpId="0"/>
      <p:bldP spid="42252" grpId="0"/>
      <p:bldP spid="42253" grpId="0"/>
      <p:bldP spid="42254" grpId="0"/>
      <p:bldP spid="42260" grpId="0" bldLvl="0"/>
      <p:bldP spid="42262" grpId="0" bldLvl="0"/>
      <p:bldP spid="42268" grpId="0" bldLvl="0"/>
      <p:bldP spid="42269" grpId="0" bldLvl="0"/>
      <p:bldP spid="42271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文本框 44036"/>
          <p:cNvSpPr txBox="1"/>
          <p:nvPr/>
        </p:nvSpPr>
        <p:spPr>
          <a:xfrm>
            <a:off x="660400" y="1500482"/>
            <a:ext cx="113284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描述物体速度变化快慢的物理量。</a:t>
            </a:r>
          </a:p>
        </p:txBody>
      </p:sp>
      <p:sp>
        <p:nvSpPr>
          <p:cNvPr id="44038" name="文本框 44037"/>
          <p:cNvSpPr txBox="1"/>
          <p:nvPr/>
        </p:nvSpPr>
        <p:spPr>
          <a:xfrm>
            <a:off x="660400" y="1999465"/>
            <a:ext cx="10858500" cy="131478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定义：加速度是速度的变化量与发生这一变化所用时间的比值，通常有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。</a:t>
            </a:r>
            <a:r>
              <a:rPr lang="zh-CN" altLang="en-US" sz="20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44039" name="文本框 44038"/>
          <p:cNvSpPr txBox="1"/>
          <p:nvPr/>
        </p:nvSpPr>
        <p:spPr>
          <a:xfrm>
            <a:off x="660400" y="3440462"/>
            <a:ext cx="113284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定义式：</a:t>
            </a:r>
            <a:r>
              <a:rPr lang="zh-CN" altLang="en-US" sz="20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44042" name="文本框 44041"/>
          <p:cNvSpPr txBox="1"/>
          <p:nvPr/>
        </p:nvSpPr>
        <p:spPr>
          <a:xfrm>
            <a:off x="660400" y="4194117"/>
            <a:ext cx="11328400" cy="131478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4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、单位：在国际单位制中，加速度的单位是米每二次方秒，符号是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/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lang="en-US" altLang="zh-CN" sz="2800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或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·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lang="en-US" altLang="zh-CN" sz="2800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-2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。 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0052"/>
              </p:ext>
            </p:extLst>
          </p:nvPr>
        </p:nvGraphicFramePr>
        <p:xfrm>
          <a:off x="2705100" y="3225760"/>
          <a:ext cx="2113643" cy="91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900" imgH="393700" progId="Equation.KSEE3">
                  <p:embed/>
                </p:oleObj>
              </mc:Choice>
              <mc:Fallback>
                <p:oleObj r:id="rId2" imgW="469900" imgH="393700" progId="Equation.KSEE3">
                  <p:embed/>
                  <p:pic>
                    <p:nvPicPr>
                      <p:cNvPr id="3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5100" y="3225760"/>
                        <a:ext cx="2113643" cy="912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872671" y="445301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加速度</a:t>
            </a:r>
          </a:p>
        </p:txBody>
      </p:sp>
    </p:spTree>
    <p:extLst>
      <p:ext uri="{BB962C8B-B14F-4D97-AF65-F5344CB8AC3E}">
        <p14:creationId xmlns:p14="http://schemas.microsoft.com/office/powerpoint/2010/main" val="4256518466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  <p:bldP spid="44038" grpId="0"/>
      <p:bldP spid="44039" grpId="0"/>
      <p:bldP spid="440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37889"/>
          <p:cNvSpPr>
            <a:spLocks noGrp="1" noRot="1"/>
          </p:cNvSpPr>
          <p:nvPr>
            <p:ph type="title" idx="4294967295"/>
          </p:nvPr>
        </p:nvSpPr>
        <p:spPr>
          <a:xfrm>
            <a:off x="692261" y="1030076"/>
            <a:ext cx="2878138" cy="1049337"/>
          </a:xfrm>
        </p:spPr>
        <p:txBody>
          <a:bodyPr anchor="ctr">
            <a:normAutofit/>
          </a:bodyPr>
          <a:lstStyle/>
          <a:p>
            <a:pPr algn="l"/>
            <a:r>
              <a:rPr lang="zh-CN" altLang="en-US" sz="28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想一想：</a:t>
            </a:r>
          </a:p>
        </p:txBody>
      </p:sp>
      <p:sp>
        <p:nvSpPr>
          <p:cNvPr id="37891" name="内容占位符 37890"/>
          <p:cNvSpPr>
            <a:spLocks noGrp="1" noRot="1"/>
          </p:cNvSpPr>
          <p:nvPr>
            <p:ph idx="4294967295"/>
          </p:nvPr>
        </p:nvSpPr>
        <p:spPr>
          <a:xfrm>
            <a:off x="848471" y="1892300"/>
            <a:ext cx="10256838" cy="4965700"/>
          </a:xfrm>
        </p:spPr>
        <p:txBody>
          <a:bodyPr anchor="t">
            <a:normAutofit/>
          </a:bodyPr>
          <a:lstStyle/>
          <a:p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速度大，速度变化量一定大吗？</a:t>
            </a:r>
          </a:p>
          <a:p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速度大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加速度一定大吗</a:t>
            </a:r>
            <a:r>
              <a:rPr lang="en-US" altLang="zh-CN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?</a:t>
            </a:r>
          </a:p>
          <a:p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速度变化量大，加速度一定大吗？</a:t>
            </a:r>
          </a:p>
          <a:p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速度变化快，加速度一定大吗？</a:t>
            </a:r>
          </a:p>
        </p:txBody>
      </p:sp>
      <p:sp>
        <p:nvSpPr>
          <p:cNvPr id="37892" name="矩形 37891"/>
          <p:cNvSpPr/>
          <p:nvPr/>
        </p:nvSpPr>
        <p:spPr>
          <a:xfrm>
            <a:off x="660400" y="4089489"/>
            <a:ext cx="10943167" cy="169181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：加速度大小与速度、速度变化量的大小无必然联系，只与速度变化的快慢有关。</a:t>
            </a:r>
          </a:p>
        </p:txBody>
      </p:sp>
      <p:sp>
        <p:nvSpPr>
          <p:cNvPr id="37898" name="文本框 37897"/>
          <p:cNvSpPr txBox="1"/>
          <p:nvPr/>
        </p:nvSpPr>
        <p:spPr>
          <a:xfrm>
            <a:off x="872671" y="3429000"/>
            <a:ext cx="635110" cy="107721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6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72671" y="445301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加速度</a:t>
            </a:r>
          </a:p>
        </p:txBody>
      </p:sp>
    </p:spTree>
    <p:extLst>
      <p:ext uri="{BB962C8B-B14F-4D97-AF65-F5344CB8AC3E}">
        <p14:creationId xmlns:p14="http://schemas.microsoft.com/office/powerpoint/2010/main" val="1135678689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uiExpand="1" build="p"/>
      <p:bldP spid="37892" grpId="0"/>
      <p:bldP spid="378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16" name="矩形 101615"/>
          <p:cNvSpPr/>
          <p:nvPr/>
        </p:nvSpPr>
        <p:spPr>
          <a:xfrm>
            <a:off x="660400" y="1356521"/>
            <a:ext cx="10858500" cy="1166858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在变速直线运动中</a:t>
            </a:r>
            <a:r>
              <a:rPr lang="en-US" altLang="zh-CN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若</a:t>
            </a:r>
            <a:r>
              <a:rPr lang="zh-CN" altLang="en-US" sz="2793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取初速度</a:t>
            </a:r>
            <a:r>
              <a:rPr lang="en-US" altLang="zh-CN" sz="2793" i="1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793" kern="0" baseline="-2500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en-US" altLang="zh-CN" sz="2793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793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方向为正方向</a:t>
            </a:r>
            <a:r>
              <a:rPr lang="en-US" altLang="zh-CN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则</a:t>
            </a:r>
          </a:p>
          <a:p>
            <a:pPr defTabSz="1219170">
              <a:spcBef>
                <a:spcPct val="50000"/>
              </a:spcBef>
            </a:pPr>
            <a:r>
              <a:rPr lang="zh-CN" altLang="en-US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</a:t>
            </a:r>
            <a:r>
              <a:rPr lang="en-US" altLang="zh-CN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1) </a:t>
            </a:r>
            <a:r>
              <a:rPr lang="zh-CN" altLang="en-US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当</a:t>
            </a:r>
            <a:r>
              <a:rPr lang="en-US" altLang="zh-CN" sz="2793" i="1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&gt; </a:t>
            </a:r>
            <a:r>
              <a:rPr lang="en-US" altLang="zh-CN" sz="2793" i="1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793" kern="0" baseline="-2500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en-US" altLang="zh-CN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时：</a:t>
            </a:r>
          </a:p>
        </p:txBody>
      </p:sp>
      <p:grpSp>
        <p:nvGrpSpPr>
          <p:cNvPr id="101497" name="组合 101496"/>
          <p:cNvGrpSpPr/>
          <p:nvPr/>
        </p:nvGrpSpPr>
        <p:grpSpPr>
          <a:xfrm>
            <a:off x="3099790" y="3489200"/>
            <a:ext cx="5776901" cy="481408"/>
            <a:chOff x="960" y="1632"/>
            <a:chExt cx="3648" cy="304"/>
          </a:xfrm>
        </p:grpSpPr>
        <p:grpSp>
          <p:nvGrpSpPr>
            <p:cNvPr id="101498" name="组合 101497"/>
            <p:cNvGrpSpPr/>
            <p:nvPr/>
          </p:nvGrpSpPr>
          <p:grpSpPr>
            <a:xfrm>
              <a:off x="960" y="1632"/>
              <a:ext cx="3648" cy="304"/>
              <a:chOff x="960" y="1632"/>
              <a:chExt cx="3648" cy="304"/>
            </a:xfrm>
          </p:grpSpPr>
          <p:grpSp>
            <p:nvGrpSpPr>
              <p:cNvPr id="101499" name="组合 101498"/>
              <p:cNvGrpSpPr/>
              <p:nvPr/>
            </p:nvGrpSpPr>
            <p:grpSpPr>
              <a:xfrm>
                <a:off x="960" y="1896"/>
                <a:ext cx="3648" cy="40"/>
                <a:chOff x="2760" y="2640"/>
                <a:chExt cx="1338" cy="130"/>
              </a:xfrm>
            </p:grpSpPr>
            <p:sp>
              <p:nvSpPr>
                <p:cNvPr id="101500" name="直接连接符 101499"/>
                <p:cNvSpPr/>
                <p:nvPr/>
              </p:nvSpPr>
              <p:spPr>
                <a:xfrm flipH="1">
                  <a:off x="2760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01" name="直接连接符 101500"/>
                <p:cNvSpPr/>
                <p:nvPr/>
              </p:nvSpPr>
              <p:spPr>
                <a:xfrm flipH="1">
                  <a:off x="2880" y="2648"/>
                  <a:ext cx="121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02" name="直接连接符 101501"/>
                <p:cNvSpPr/>
                <p:nvPr/>
              </p:nvSpPr>
              <p:spPr>
                <a:xfrm flipH="1">
                  <a:off x="3001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03" name="直接连接符 101502"/>
                <p:cNvSpPr/>
                <p:nvPr/>
              </p:nvSpPr>
              <p:spPr>
                <a:xfrm flipH="1">
                  <a:off x="3121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04" name="直接连接符 101503"/>
                <p:cNvSpPr/>
                <p:nvPr/>
              </p:nvSpPr>
              <p:spPr>
                <a:xfrm flipH="1">
                  <a:off x="3241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05" name="直接连接符 101504"/>
                <p:cNvSpPr/>
                <p:nvPr/>
              </p:nvSpPr>
              <p:spPr>
                <a:xfrm flipH="1">
                  <a:off x="3361" y="2648"/>
                  <a:ext cx="121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06" name="直接连接符 101505"/>
                <p:cNvSpPr/>
                <p:nvPr/>
              </p:nvSpPr>
              <p:spPr>
                <a:xfrm flipH="1">
                  <a:off x="3482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07" name="直接连接符 101506"/>
                <p:cNvSpPr/>
                <p:nvPr/>
              </p:nvSpPr>
              <p:spPr>
                <a:xfrm flipH="1">
                  <a:off x="3602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08" name="直接连接符 101507"/>
                <p:cNvSpPr/>
                <p:nvPr/>
              </p:nvSpPr>
              <p:spPr>
                <a:xfrm flipH="1">
                  <a:off x="3722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09" name="直接连接符 101508"/>
                <p:cNvSpPr/>
                <p:nvPr/>
              </p:nvSpPr>
              <p:spPr>
                <a:xfrm flipH="1">
                  <a:off x="3842" y="2648"/>
                  <a:ext cx="121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10" name="直接连接符 101509"/>
                <p:cNvSpPr/>
                <p:nvPr/>
              </p:nvSpPr>
              <p:spPr>
                <a:xfrm flipH="1">
                  <a:off x="3963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11" name="直接连接符 101510"/>
                <p:cNvSpPr/>
                <p:nvPr/>
              </p:nvSpPr>
              <p:spPr>
                <a:xfrm>
                  <a:off x="2783" y="2640"/>
                  <a:ext cx="1315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01512" name="xjhwt2"/>
              <p:cNvGrpSpPr>
                <a:grpSpLocks noChangeAspect="1"/>
              </p:cNvGrpSpPr>
              <p:nvPr/>
            </p:nvGrpSpPr>
            <p:grpSpPr>
              <a:xfrm>
                <a:off x="1348" y="1632"/>
                <a:ext cx="837" cy="250"/>
                <a:chOff x="1611" y="1460"/>
                <a:chExt cx="10250" cy="2647"/>
              </a:xfrm>
            </p:grpSpPr>
            <p:grpSp>
              <p:nvGrpSpPr>
                <p:cNvPr id="101513" name="组合 101512"/>
                <p:cNvGrpSpPr>
                  <a:grpSpLocks noChangeAspect="1"/>
                </p:cNvGrpSpPr>
                <p:nvPr/>
              </p:nvGrpSpPr>
              <p:grpSpPr>
                <a:xfrm>
                  <a:off x="4616" y="1560"/>
                  <a:ext cx="3755" cy="822"/>
                  <a:chOff x="4616" y="1560"/>
                  <a:chExt cx="3755" cy="822"/>
                </a:xfrm>
              </p:grpSpPr>
              <p:grpSp>
                <p:nvGrpSpPr>
                  <p:cNvPr id="101514" name="组合 101513"/>
                  <p:cNvGrpSpPr>
                    <a:grpSpLocks noChangeAspect="1"/>
                  </p:cNvGrpSpPr>
                  <p:nvPr/>
                </p:nvGrpSpPr>
                <p:grpSpPr>
                  <a:xfrm>
                    <a:off x="5449" y="1590"/>
                    <a:ext cx="2392" cy="710"/>
                    <a:chOff x="5449" y="1590"/>
                    <a:chExt cx="2392" cy="710"/>
                  </a:xfrm>
                </p:grpSpPr>
                <p:sp>
                  <p:nvSpPr>
                    <p:cNvPr id="101515" name="任意多边形 101514"/>
                    <p:cNvSpPr>
                      <a:spLocks noChangeAspect="1"/>
                    </p:cNvSpPr>
                    <p:nvPr/>
                  </p:nvSpPr>
                  <p:spPr>
                    <a:xfrm>
                      <a:off x="5449" y="1590"/>
                      <a:ext cx="410" cy="580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410" h="580">
                          <a:moveTo>
                            <a:pt x="10" y="7"/>
                          </a:moveTo>
                          <a:lnTo>
                            <a:pt x="0" y="0"/>
                          </a:lnTo>
                          <a:lnTo>
                            <a:pt x="270" y="580"/>
                          </a:lnTo>
                          <a:lnTo>
                            <a:pt x="410" y="580"/>
                          </a:lnTo>
                          <a:lnTo>
                            <a:pt x="112" y="0"/>
                          </a:lnTo>
                          <a:lnTo>
                            <a:pt x="10" y="7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516" name="任意多边形 101515"/>
                    <p:cNvSpPr>
                      <a:spLocks noChangeAspect="1"/>
                    </p:cNvSpPr>
                    <p:nvPr/>
                  </p:nvSpPr>
                  <p:spPr>
                    <a:xfrm>
                      <a:off x="7464" y="1912"/>
                      <a:ext cx="377" cy="388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377" h="388">
                          <a:moveTo>
                            <a:pt x="100" y="45"/>
                          </a:moveTo>
                          <a:lnTo>
                            <a:pt x="110" y="38"/>
                          </a:lnTo>
                          <a:lnTo>
                            <a:pt x="377" y="388"/>
                          </a:lnTo>
                          <a:lnTo>
                            <a:pt x="247" y="368"/>
                          </a:lnTo>
                          <a:lnTo>
                            <a:pt x="0" y="0"/>
                          </a:lnTo>
                          <a:lnTo>
                            <a:pt x="100" y="45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01517" name="任意多边形 101516"/>
                  <p:cNvSpPr>
                    <a:spLocks noChangeAspect="1"/>
                  </p:cNvSpPr>
                  <p:nvPr/>
                </p:nvSpPr>
                <p:spPr>
                  <a:xfrm>
                    <a:off x="4616" y="1560"/>
                    <a:ext cx="3755" cy="822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755" h="822">
                        <a:moveTo>
                          <a:pt x="28" y="110"/>
                        </a:moveTo>
                        <a:lnTo>
                          <a:pt x="380" y="95"/>
                        </a:lnTo>
                        <a:lnTo>
                          <a:pt x="650" y="95"/>
                        </a:lnTo>
                        <a:lnTo>
                          <a:pt x="1013" y="75"/>
                        </a:lnTo>
                        <a:lnTo>
                          <a:pt x="1348" y="75"/>
                        </a:lnTo>
                        <a:lnTo>
                          <a:pt x="1725" y="75"/>
                        </a:lnTo>
                        <a:lnTo>
                          <a:pt x="2063" y="85"/>
                        </a:lnTo>
                        <a:lnTo>
                          <a:pt x="2223" y="107"/>
                        </a:lnTo>
                        <a:lnTo>
                          <a:pt x="2360" y="137"/>
                        </a:lnTo>
                        <a:lnTo>
                          <a:pt x="2513" y="192"/>
                        </a:lnTo>
                        <a:lnTo>
                          <a:pt x="2658" y="252"/>
                        </a:lnTo>
                        <a:lnTo>
                          <a:pt x="3188" y="527"/>
                        </a:lnTo>
                        <a:lnTo>
                          <a:pt x="3470" y="655"/>
                        </a:lnTo>
                        <a:lnTo>
                          <a:pt x="3633" y="760"/>
                        </a:lnTo>
                        <a:lnTo>
                          <a:pt x="3485" y="757"/>
                        </a:lnTo>
                        <a:lnTo>
                          <a:pt x="0" y="490"/>
                        </a:lnTo>
                        <a:lnTo>
                          <a:pt x="5" y="572"/>
                        </a:lnTo>
                        <a:lnTo>
                          <a:pt x="3643" y="822"/>
                        </a:lnTo>
                        <a:lnTo>
                          <a:pt x="3755" y="802"/>
                        </a:lnTo>
                        <a:lnTo>
                          <a:pt x="3698" y="730"/>
                        </a:lnTo>
                        <a:lnTo>
                          <a:pt x="3598" y="655"/>
                        </a:lnTo>
                        <a:lnTo>
                          <a:pt x="3353" y="527"/>
                        </a:lnTo>
                        <a:lnTo>
                          <a:pt x="3163" y="425"/>
                        </a:lnTo>
                        <a:lnTo>
                          <a:pt x="2680" y="187"/>
                        </a:lnTo>
                        <a:lnTo>
                          <a:pt x="2463" y="102"/>
                        </a:lnTo>
                        <a:lnTo>
                          <a:pt x="2248" y="47"/>
                        </a:lnTo>
                        <a:lnTo>
                          <a:pt x="1765" y="0"/>
                        </a:lnTo>
                        <a:lnTo>
                          <a:pt x="1105" y="0"/>
                        </a:lnTo>
                        <a:lnTo>
                          <a:pt x="28" y="57"/>
                        </a:lnTo>
                        <a:lnTo>
                          <a:pt x="28" y="11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01518" name="任意多边形 101517"/>
                <p:cNvSpPr>
                  <a:spLocks noChangeAspect="1"/>
                </p:cNvSpPr>
                <p:nvPr/>
              </p:nvSpPr>
              <p:spPr>
                <a:xfrm>
                  <a:off x="2149" y="1460"/>
                  <a:ext cx="7030" cy="93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030" h="932">
                      <a:moveTo>
                        <a:pt x="0" y="622"/>
                      </a:moveTo>
                      <a:lnTo>
                        <a:pt x="270" y="585"/>
                      </a:lnTo>
                      <a:lnTo>
                        <a:pt x="477" y="537"/>
                      </a:lnTo>
                      <a:lnTo>
                        <a:pt x="617" y="497"/>
                      </a:lnTo>
                      <a:lnTo>
                        <a:pt x="732" y="465"/>
                      </a:lnTo>
                      <a:lnTo>
                        <a:pt x="882" y="427"/>
                      </a:lnTo>
                      <a:lnTo>
                        <a:pt x="1010" y="390"/>
                      </a:lnTo>
                      <a:lnTo>
                        <a:pt x="1155" y="352"/>
                      </a:lnTo>
                      <a:lnTo>
                        <a:pt x="1285" y="325"/>
                      </a:lnTo>
                      <a:lnTo>
                        <a:pt x="1432" y="302"/>
                      </a:lnTo>
                      <a:lnTo>
                        <a:pt x="1552" y="282"/>
                      </a:lnTo>
                      <a:lnTo>
                        <a:pt x="1655" y="265"/>
                      </a:lnTo>
                      <a:lnTo>
                        <a:pt x="1807" y="240"/>
                      </a:lnTo>
                      <a:lnTo>
                        <a:pt x="1937" y="220"/>
                      </a:lnTo>
                      <a:lnTo>
                        <a:pt x="2060" y="200"/>
                      </a:lnTo>
                      <a:lnTo>
                        <a:pt x="2187" y="165"/>
                      </a:lnTo>
                      <a:lnTo>
                        <a:pt x="2292" y="112"/>
                      </a:lnTo>
                      <a:lnTo>
                        <a:pt x="2367" y="52"/>
                      </a:lnTo>
                      <a:lnTo>
                        <a:pt x="2520" y="45"/>
                      </a:lnTo>
                      <a:lnTo>
                        <a:pt x="2740" y="40"/>
                      </a:lnTo>
                      <a:lnTo>
                        <a:pt x="2990" y="20"/>
                      </a:lnTo>
                      <a:lnTo>
                        <a:pt x="3185" y="10"/>
                      </a:lnTo>
                      <a:lnTo>
                        <a:pt x="3472" y="5"/>
                      </a:lnTo>
                      <a:lnTo>
                        <a:pt x="3750" y="2"/>
                      </a:lnTo>
                      <a:lnTo>
                        <a:pt x="4015" y="0"/>
                      </a:lnTo>
                      <a:lnTo>
                        <a:pt x="4217" y="0"/>
                      </a:lnTo>
                      <a:lnTo>
                        <a:pt x="4437" y="17"/>
                      </a:lnTo>
                      <a:lnTo>
                        <a:pt x="4662" y="52"/>
                      </a:lnTo>
                      <a:lnTo>
                        <a:pt x="4830" y="95"/>
                      </a:lnTo>
                      <a:lnTo>
                        <a:pt x="4980" y="135"/>
                      </a:lnTo>
                      <a:lnTo>
                        <a:pt x="5142" y="185"/>
                      </a:lnTo>
                      <a:lnTo>
                        <a:pt x="5320" y="240"/>
                      </a:lnTo>
                      <a:lnTo>
                        <a:pt x="5500" y="302"/>
                      </a:lnTo>
                      <a:lnTo>
                        <a:pt x="5692" y="367"/>
                      </a:lnTo>
                      <a:lnTo>
                        <a:pt x="5880" y="432"/>
                      </a:lnTo>
                      <a:lnTo>
                        <a:pt x="6077" y="495"/>
                      </a:lnTo>
                      <a:lnTo>
                        <a:pt x="6225" y="545"/>
                      </a:lnTo>
                      <a:lnTo>
                        <a:pt x="6362" y="582"/>
                      </a:lnTo>
                      <a:lnTo>
                        <a:pt x="6512" y="637"/>
                      </a:lnTo>
                      <a:lnTo>
                        <a:pt x="6667" y="685"/>
                      </a:lnTo>
                      <a:lnTo>
                        <a:pt x="6857" y="747"/>
                      </a:lnTo>
                      <a:lnTo>
                        <a:pt x="7030" y="812"/>
                      </a:lnTo>
                      <a:lnTo>
                        <a:pt x="6960" y="857"/>
                      </a:lnTo>
                      <a:lnTo>
                        <a:pt x="6857" y="885"/>
                      </a:lnTo>
                      <a:lnTo>
                        <a:pt x="6745" y="915"/>
                      </a:lnTo>
                      <a:lnTo>
                        <a:pt x="6605" y="930"/>
                      </a:lnTo>
                      <a:lnTo>
                        <a:pt x="6420" y="932"/>
                      </a:lnTo>
                      <a:lnTo>
                        <a:pt x="6235" y="927"/>
                      </a:lnTo>
                      <a:lnTo>
                        <a:pt x="6187" y="857"/>
                      </a:lnTo>
                      <a:lnTo>
                        <a:pt x="6142" y="812"/>
                      </a:lnTo>
                      <a:lnTo>
                        <a:pt x="6055" y="750"/>
                      </a:lnTo>
                      <a:lnTo>
                        <a:pt x="5865" y="647"/>
                      </a:lnTo>
                      <a:lnTo>
                        <a:pt x="5630" y="525"/>
                      </a:lnTo>
                      <a:lnTo>
                        <a:pt x="5420" y="420"/>
                      </a:lnTo>
                      <a:lnTo>
                        <a:pt x="5165" y="292"/>
                      </a:lnTo>
                      <a:lnTo>
                        <a:pt x="4952" y="210"/>
                      </a:lnTo>
                      <a:lnTo>
                        <a:pt x="4750" y="152"/>
                      </a:lnTo>
                      <a:lnTo>
                        <a:pt x="4585" y="130"/>
                      </a:lnTo>
                      <a:lnTo>
                        <a:pt x="4280" y="100"/>
                      </a:lnTo>
                      <a:lnTo>
                        <a:pt x="3882" y="97"/>
                      </a:lnTo>
                      <a:lnTo>
                        <a:pt x="3417" y="110"/>
                      </a:lnTo>
                      <a:lnTo>
                        <a:pt x="3062" y="122"/>
                      </a:lnTo>
                      <a:lnTo>
                        <a:pt x="2495" y="152"/>
                      </a:lnTo>
                      <a:lnTo>
                        <a:pt x="2462" y="707"/>
                      </a:lnTo>
                      <a:lnTo>
                        <a:pt x="0" y="62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19" name="任意多边形 101518"/>
                <p:cNvSpPr>
                  <a:spLocks noChangeAspect="1"/>
                </p:cNvSpPr>
                <p:nvPr/>
              </p:nvSpPr>
              <p:spPr>
                <a:xfrm>
                  <a:off x="2346" y="2375"/>
                  <a:ext cx="9508" cy="147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508" h="1472">
                      <a:moveTo>
                        <a:pt x="8023" y="697"/>
                      </a:moveTo>
                      <a:lnTo>
                        <a:pt x="8095" y="920"/>
                      </a:lnTo>
                      <a:lnTo>
                        <a:pt x="8095" y="1090"/>
                      </a:lnTo>
                      <a:lnTo>
                        <a:pt x="9508" y="1090"/>
                      </a:lnTo>
                      <a:lnTo>
                        <a:pt x="9410" y="1205"/>
                      </a:lnTo>
                      <a:lnTo>
                        <a:pt x="9475" y="1335"/>
                      </a:lnTo>
                      <a:lnTo>
                        <a:pt x="9475" y="1395"/>
                      </a:lnTo>
                      <a:lnTo>
                        <a:pt x="9433" y="1437"/>
                      </a:lnTo>
                      <a:lnTo>
                        <a:pt x="8620" y="1437"/>
                      </a:lnTo>
                      <a:lnTo>
                        <a:pt x="8555" y="1472"/>
                      </a:lnTo>
                      <a:lnTo>
                        <a:pt x="8140" y="1472"/>
                      </a:lnTo>
                      <a:lnTo>
                        <a:pt x="8085" y="1432"/>
                      </a:lnTo>
                      <a:lnTo>
                        <a:pt x="563" y="1432"/>
                      </a:lnTo>
                      <a:lnTo>
                        <a:pt x="265" y="1162"/>
                      </a:lnTo>
                      <a:lnTo>
                        <a:pt x="30" y="1252"/>
                      </a:lnTo>
                      <a:lnTo>
                        <a:pt x="0" y="537"/>
                      </a:lnTo>
                      <a:lnTo>
                        <a:pt x="573" y="0"/>
                      </a:lnTo>
                      <a:lnTo>
                        <a:pt x="1468" y="20"/>
                      </a:lnTo>
                      <a:lnTo>
                        <a:pt x="6130" y="1205"/>
                      </a:lnTo>
                      <a:lnTo>
                        <a:pt x="6263" y="1062"/>
                      </a:lnTo>
                      <a:lnTo>
                        <a:pt x="6378" y="695"/>
                      </a:lnTo>
                      <a:lnTo>
                        <a:pt x="6543" y="392"/>
                      </a:lnTo>
                      <a:lnTo>
                        <a:pt x="7033" y="150"/>
                      </a:lnTo>
                      <a:lnTo>
                        <a:pt x="7488" y="162"/>
                      </a:lnTo>
                      <a:lnTo>
                        <a:pt x="7828" y="340"/>
                      </a:lnTo>
                      <a:lnTo>
                        <a:pt x="8023" y="6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520" name="组合 101519"/>
                <p:cNvGrpSpPr>
                  <a:grpSpLocks noChangeAspect="1"/>
                </p:cNvGrpSpPr>
                <p:nvPr/>
              </p:nvGrpSpPr>
              <p:grpSpPr>
                <a:xfrm>
                  <a:off x="1611" y="2367"/>
                  <a:ext cx="620" cy="1075"/>
                  <a:chOff x="1611" y="2367"/>
                  <a:chExt cx="620" cy="1075"/>
                </a:xfrm>
              </p:grpSpPr>
              <p:sp>
                <p:nvSpPr>
                  <p:cNvPr id="101521" name="矩形 101520"/>
                  <p:cNvSpPr>
                    <a:spLocks noChangeAspect="1"/>
                  </p:cNvSpPr>
                  <p:nvPr/>
                </p:nvSpPr>
                <p:spPr>
                  <a:xfrm>
                    <a:off x="1664" y="2592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22" name="矩形 101521"/>
                  <p:cNvSpPr>
                    <a:spLocks noChangeAspect="1"/>
                  </p:cNvSpPr>
                  <p:nvPr/>
                </p:nvSpPr>
                <p:spPr>
                  <a:xfrm>
                    <a:off x="1664" y="2367"/>
                    <a:ext cx="237" cy="95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23" name="矩形 101522"/>
                  <p:cNvSpPr>
                    <a:spLocks noChangeAspect="1"/>
                  </p:cNvSpPr>
                  <p:nvPr/>
                </p:nvSpPr>
                <p:spPr>
                  <a:xfrm>
                    <a:off x="1664" y="2507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24" name="任意多边形 101523"/>
                  <p:cNvSpPr>
                    <a:spLocks noChangeAspect="1"/>
                  </p:cNvSpPr>
                  <p:nvPr/>
                </p:nvSpPr>
                <p:spPr>
                  <a:xfrm>
                    <a:off x="1664" y="2687"/>
                    <a:ext cx="229" cy="243"/>
                  </a:xfrm>
                  <a:custGeom>
                    <a:avLst/>
                    <a:gdLst>
                      <a:gd name="txL" fmla="*/ 0 w 21600"/>
                      <a:gd name="txT" fmla="*/ 0 h 21768"/>
                      <a:gd name="txR" fmla="*/ 21600 w 21600"/>
                      <a:gd name="txB" fmla="*/ 21768 h 21768"/>
                    </a:gdLst>
                    <a:ahLst/>
                    <a:cxnLst>
                      <a:cxn ang="90">
                        <a:pos x="21231" y="21767"/>
                      </a:cxn>
                      <a:cxn ang="270">
                        <a:pos x="0" y="0"/>
                      </a:cxn>
                      <a:cxn ang="0">
                        <a:pos x="21600" y="171"/>
                      </a:cxn>
                    </a:cxnLst>
                    <a:rect l="txL" t="txT" r="txR" b="txB"/>
                    <a:pathLst>
                      <a:path w="21600" h="21768" fill="none">
                        <a:moveTo>
                          <a:pt x="21231" y="21767"/>
                        </a:moveTo>
                        <a:arcTo wR="21600" hR="21600" stAng="-16141267" swAng="5368482"/>
                      </a:path>
                      <a:path w="21600" h="21768" stroke="0">
                        <a:moveTo>
                          <a:pt x="21231" y="21767"/>
                        </a:moveTo>
                        <a:arcTo wR="21600" hR="21600" stAng="-16141267" swAng="5368482"/>
                        <a:lnTo>
                          <a:pt x="21600" y="17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grpSp>
                <p:nvGrpSpPr>
                  <p:cNvPr id="101525" name="组合 101524"/>
                  <p:cNvGrpSpPr>
                    <a:grpSpLocks noChangeAspect="1"/>
                  </p:cNvGrpSpPr>
                  <p:nvPr/>
                </p:nvGrpSpPr>
                <p:grpSpPr>
                  <a:xfrm>
                    <a:off x="1611" y="3320"/>
                    <a:ext cx="620" cy="37"/>
                    <a:chOff x="1611" y="3320"/>
                    <a:chExt cx="620" cy="37"/>
                  </a:xfrm>
                </p:grpSpPr>
                <p:sp>
                  <p:nvSpPr>
                    <p:cNvPr id="101526" name="矩形 101525"/>
                    <p:cNvSpPr>
                      <a:spLocks noChangeAspect="1"/>
                    </p:cNvSpPr>
                    <p:nvPr/>
                  </p:nvSpPr>
                  <p:spPr>
                    <a:xfrm>
                      <a:off x="1639" y="3320"/>
                      <a:ext cx="592" cy="3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527" name="椭圆 101526"/>
                    <p:cNvSpPr>
                      <a:spLocks noChangeAspect="1"/>
                    </p:cNvSpPr>
                    <p:nvPr/>
                  </p:nvSpPr>
                  <p:spPr>
                    <a:xfrm>
                      <a:off x="1611" y="3320"/>
                      <a:ext cx="70" cy="3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01528" name="组合 101527"/>
                  <p:cNvGrpSpPr>
                    <a:grpSpLocks noChangeAspect="1"/>
                  </p:cNvGrpSpPr>
                  <p:nvPr/>
                </p:nvGrpSpPr>
                <p:grpSpPr>
                  <a:xfrm>
                    <a:off x="1611" y="3402"/>
                    <a:ext cx="620" cy="40"/>
                    <a:chOff x="1611" y="3402"/>
                    <a:chExt cx="620" cy="40"/>
                  </a:xfrm>
                </p:grpSpPr>
                <p:sp>
                  <p:nvSpPr>
                    <p:cNvPr id="101529" name="矩形 101528"/>
                    <p:cNvSpPr>
                      <a:spLocks noChangeAspect="1"/>
                    </p:cNvSpPr>
                    <p:nvPr/>
                  </p:nvSpPr>
                  <p:spPr>
                    <a:xfrm>
                      <a:off x="1639" y="3402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530" name="椭圆 101529"/>
                    <p:cNvSpPr>
                      <a:spLocks noChangeAspect="1"/>
                    </p:cNvSpPr>
                    <p:nvPr/>
                  </p:nvSpPr>
                  <p:spPr>
                    <a:xfrm>
                      <a:off x="1611" y="3402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01531" name="组合 101530"/>
                  <p:cNvGrpSpPr>
                    <a:grpSpLocks noChangeAspect="1"/>
                  </p:cNvGrpSpPr>
                  <p:nvPr/>
                </p:nvGrpSpPr>
                <p:grpSpPr>
                  <a:xfrm>
                    <a:off x="1611" y="3232"/>
                    <a:ext cx="620" cy="40"/>
                    <a:chOff x="1611" y="3232"/>
                    <a:chExt cx="620" cy="40"/>
                  </a:xfrm>
                </p:grpSpPr>
                <p:sp>
                  <p:nvSpPr>
                    <p:cNvPr id="101532" name="矩形 101531"/>
                    <p:cNvSpPr>
                      <a:spLocks noChangeAspect="1"/>
                    </p:cNvSpPr>
                    <p:nvPr/>
                  </p:nvSpPr>
                  <p:spPr>
                    <a:xfrm>
                      <a:off x="1639" y="3232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533" name="椭圆 101532"/>
                    <p:cNvSpPr>
                      <a:spLocks noChangeAspect="1"/>
                    </p:cNvSpPr>
                    <p:nvPr/>
                  </p:nvSpPr>
                  <p:spPr>
                    <a:xfrm>
                      <a:off x="1611" y="3232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01534" name="任意多边形 101533"/>
                <p:cNvSpPr>
                  <a:spLocks noChangeAspect="1"/>
                </p:cNvSpPr>
                <p:nvPr/>
              </p:nvSpPr>
              <p:spPr>
                <a:xfrm>
                  <a:off x="1664" y="2080"/>
                  <a:ext cx="10197" cy="155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197" h="1552">
                      <a:moveTo>
                        <a:pt x="510" y="0"/>
                      </a:moveTo>
                      <a:lnTo>
                        <a:pt x="60" y="0"/>
                      </a:lnTo>
                      <a:lnTo>
                        <a:pt x="0" y="240"/>
                      </a:lnTo>
                      <a:lnTo>
                        <a:pt x="200" y="240"/>
                      </a:lnTo>
                      <a:lnTo>
                        <a:pt x="200" y="1107"/>
                      </a:lnTo>
                      <a:lnTo>
                        <a:pt x="592" y="1500"/>
                      </a:lnTo>
                      <a:lnTo>
                        <a:pt x="680" y="1540"/>
                      </a:lnTo>
                      <a:lnTo>
                        <a:pt x="755" y="1552"/>
                      </a:lnTo>
                      <a:lnTo>
                        <a:pt x="742" y="1355"/>
                      </a:lnTo>
                      <a:lnTo>
                        <a:pt x="732" y="1120"/>
                      </a:lnTo>
                      <a:lnTo>
                        <a:pt x="785" y="920"/>
                      </a:lnTo>
                      <a:lnTo>
                        <a:pt x="857" y="772"/>
                      </a:lnTo>
                      <a:lnTo>
                        <a:pt x="952" y="642"/>
                      </a:lnTo>
                      <a:lnTo>
                        <a:pt x="1090" y="515"/>
                      </a:lnTo>
                      <a:lnTo>
                        <a:pt x="1250" y="420"/>
                      </a:lnTo>
                      <a:lnTo>
                        <a:pt x="1475" y="360"/>
                      </a:lnTo>
                      <a:lnTo>
                        <a:pt x="1770" y="337"/>
                      </a:lnTo>
                      <a:lnTo>
                        <a:pt x="1975" y="390"/>
                      </a:lnTo>
                      <a:lnTo>
                        <a:pt x="2125" y="472"/>
                      </a:lnTo>
                      <a:lnTo>
                        <a:pt x="2250" y="567"/>
                      </a:lnTo>
                      <a:lnTo>
                        <a:pt x="2400" y="715"/>
                      </a:lnTo>
                      <a:lnTo>
                        <a:pt x="2495" y="877"/>
                      </a:lnTo>
                      <a:lnTo>
                        <a:pt x="2557" y="1022"/>
                      </a:lnTo>
                      <a:lnTo>
                        <a:pt x="2577" y="1162"/>
                      </a:lnTo>
                      <a:lnTo>
                        <a:pt x="2577" y="1467"/>
                      </a:lnTo>
                      <a:lnTo>
                        <a:pt x="7032" y="1552"/>
                      </a:lnTo>
                      <a:lnTo>
                        <a:pt x="7032" y="1257"/>
                      </a:lnTo>
                      <a:lnTo>
                        <a:pt x="7095" y="1055"/>
                      </a:lnTo>
                      <a:lnTo>
                        <a:pt x="7167" y="897"/>
                      </a:lnTo>
                      <a:lnTo>
                        <a:pt x="7277" y="750"/>
                      </a:lnTo>
                      <a:lnTo>
                        <a:pt x="7435" y="620"/>
                      </a:lnTo>
                      <a:lnTo>
                        <a:pt x="7595" y="535"/>
                      </a:lnTo>
                      <a:lnTo>
                        <a:pt x="7752" y="485"/>
                      </a:lnTo>
                      <a:lnTo>
                        <a:pt x="8030" y="485"/>
                      </a:lnTo>
                      <a:lnTo>
                        <a:pt x="8177" y="515"/>
                      </a:lnTo>
                      <a:lnTo>
                        <a:pt x="8327" y="580"/>
                      </a:lnTo>
                      <a:lnTo>
                        <a:pt x="8462" y="695"/>
                      </a:lnTo>
                      <a:lnTo>
                        <a:pt x="8592" y="845"/>
                      </a:lnTo>
                      <a:lnTo>
                        <a:pt x="8677" y="1022"/>
                      </a:lnTo>
                      <a:lnTo>
                        <a:pt x="8730" y="1215"/>
                      </a:lnTo>
                      <a:lnTo>
                        <a:pt x="8730" y="1415"/>
                      </a:lnTo>
                      <a:lnTo>
                        <a:pt x="10197" y="1410"/>
                      </a:lnTo>
                      <a:lnTo>
                        <a:pt x="10197" y="1345"/>
                      </a:lnTo>
                      <a:lnTo>
                        <a:pt x="10150" y="1345"/>
                      </a:lnTo>
                      <a:lnTo>
                        <a:pt x="10150" y="1250"/>
                      </a:lnTo>
                      <a:lnTo>
                        <a:pt x="10195" y="1245"/>
                      </a:lnTo>
                      <a:lnTo>
                        <a:pt x="10195" y="957"/>
                      </a:lnTo>
                      <a:lnTo>
                        <a:pt x="10155" y="897"/>
                      </a:lnTo>
                      <a:lnTo>
                        <a:pt x="9815" y="727"/>
                      </a:lnTo>
                      <a:lnTo>
                        <a:pt x="9440" y="580"/>
                      </a:lnTo>
                      <a:lnTo>
                        <a:pt x="8987" y="442"/>
                      </a:lnTo>
                      <a:lnTo>
                        <a:pt x="8497" y="325"/>
                      </a:lnTo>
                      <a:lnTo>
                        <a:pt x="8047" y="230"/>
                      </a:lnTo>
                      <a:lnTo>
                        <a:pt x="7617" y="155"/>
                      </a:lnTo>
                      <a:lnTo>
                        <a:pt x="7470" y="155"/>
                      </a:lnTo>
                      <a:lnTo>
                        <a:pt x="7372" y="197"/>
                      </a:lnTo>
                      <a:lnTo>
                        <a:pt x="6915" y="262"/>
                      </a:lnTo>
                      <a:lnTo>
                        <a:pt x="6552" y="295"/>
                      </a:lnTo>
                      <a:lnTo>
                        <a:pt x="4650" y="175"/>
                      </a:lnTo>
                      <a:lnTo>
                        <a:pt x="3737" y="102"/>
                      </a:lnTo>
                      <a:lnTo>
                        <a:pt x="2877" y="37"/>
                      </a:lnTo>
                      <a:lnTo>
                        <a:pt x="2442" y="7"/>
                      </a:lnTo>
                      <a:lnTo>
                        <a:pt x="51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35" name="任意多边形 101534"/>
                <p:cNvSpPr>
                  <a:spLocks noChangeAspect="1"/>
                </p:cNvSpPr>
                <p:nvPr/>
              </p:nvSpPr>
              <p:spPr>
                <a:xfrm>
                  <a:off x="5764" y="2207"/>
                  <a:ext cx="2057" cy="139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057" h="1398">
                      <a:moveTo>
                        <a:pt x="0" y="0"/>
                      </a:moveTo>
                      <a:lnTo>
                        <a:pt x="0" y="1365"/>
                      </a:lnTo>
                      <a:lnTo>
                        <a:pt x="2057" y="1398"/>
                      </a:lnTo>
                      <a:lnTo>
                        <a:pt x="2057" y="148"/>
                      </a:lnTo>
                      <a:lnTo>
                        <a:pt x="1785" y="120"/>
                      </a:lnTo>
                      <a:lnTo>
                        <a:pt x="1410" y="95"/>
                      </a:lnTo>
                      <a:lnTo>
                        <a:pt x="1032" y="78"/>
                      </a:lnTo>
                      <a:lnTo>
                        <a:pt x="787" y="55"/>
                      </a:lnTo>
                      <a:lnTo>
                        <a:pt x="547" y="40"/>
                      </a:lnTo>
                      <a:lnTo>
                        <a:pt x="222" y="1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36" name="椭圆 101535"/>
                <p:cNvSpPr>
                  <a:spLocks noChangeAspect="1"/>
                </p:cNvSpPr>
                <p:nvPr/>
              </p:nvSpPr>
              <p:spPr>
                <a:xfrm>
                  <a:off x="4104" y="1762"/>
                  <a:ext cx="395" cy="218"/>
                </a:xfrm>
                <a:prstGeom prst="ellipse">
                  <a:avLst/>
                </a:pr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37" name="椭圆 101536"/>
                <p:cNvSpPr>
                  <a:spLocks noChangeAspect="1"/>
                </p:cNvSpPr>
                <p:nvPr/>
              </p:nvSpPr>
              <p:spPr>
                <a:xfrm>
                  <a:off x="4176" y="1837"/>
                  <a:ext cx="58" cy="58"/>
                </a:xfrm>
                <a:prstGeom prst="ellipse">
                  <a:avLst/>
                </a:prstGeom>
                <a:solidFill>
                  <a:srgbClr val="0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538" name="组合 101537"/>
                <p:cNvGrpSpPr>
                  <a:grpSpLocks noChangeAspect="1"/>
                </p:cNvGrpSpPr>
                <p:nvPr/>
              </p:nvGrpSpPr>
              <p:grpSpPr>
                <a:xfrm>
                  <a:off x="5381" y="2397"/>
                  <a:ext cx="2178" cy="953"/>
                  <a:chOff x="5381" y="2397"/>
                  <a:chExt cx="2178" cy="953"/>
                </a:xfrm>
              </p:grpSpPr>
              <p:sp>
                <p:nvSpPr>
                  <p:cNvPr id="101539" name="任意多边形 101538"/>
                  <p:cNvSpPr>
                    <a:spLocks noChangeAspect="1"/>
                  </p:cNvSpPr>
                  <p:nvPr/>
                </p:nvSpPr>
                <p:spPr>
                  <a:xfrm>
                    <a:off x="5381" y="3045"/>
                    <a:ext cx="2178" cy="305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78" h="305">
                        <a:moveTo>
                          <a:pt x="0" y="170"/>
                        </a:moveTo>
                        <a:lnTo>
                          <a:pt x="0" y="305"/>
                        </a:lnTo>
                        <a:lnTo>
                          <a:pt x="2178" y="0"/>
                        </a:lnTo>
                        <a:lnTo>
                          <a:pt x="0" y="17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40" name="任意多边形 101539"/>
                  <p:cNvSpPr>
                    <a:spLocks noChangeAspect="1"/>
                  </p:cNvSpPr>
                  <p:nvPr/>
                </p:nvSpPr>
                <p:spPr>
                  <a:xfrm>
                    <a:off x="5381" y="2397"/>
                    <a:ext cx="2155" cy="36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55" h="360">
                        <a:moveTo>
                          <a:pt x="0" y="0"/>
                        </a:moveTo>
                        <a:lnTo>
                          <a:pt x="0" y="140"/>
                        </a:lnTo>
                        <a:lnTo>
                          <a:pt x="2155" y="36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41" name="任意多边形 101540"/>
                  <p:cNvSpPr>
                    <a:spLocks noChangeAspect="1"/>
                  </p:cNvSpPr>
                  <p:nvPr/>
                </p:nvSpPr>
                <p:spPr>
                  <a:xfrm>
                    <a:off x="5381" y="2610"/>
                    <a:ext cx="2155" cy="222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55" h="222">
                        <a:moveTo>
                          <a:pt x="0" y="0"/>
                        </a:moveTo>
                        <a:lnTo>
                          <a:pt x="0" y="137"/>
                        </a:lnTo>
                        <a:lnTo>
                          <a:pt x="2155" y="22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42" name="任意多边形 101541"/>
                  <p:cNvSpPr>
                    <a:spLocks noChangeAspect="1"/>
                  </p:cNvSpPr>
                  <p:nvPr/>
                </p:nvSpPr>
                <p:spPr>
                  <a:xfrm>
                    <a:off x="5381" y="2812"/>
                    <a:ext cx="2178" cy="13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78" h="138">
                        <a:moveTo>
                          <a:pt x="0" y="0"/>
                        </a:moveTo>
                        <a:lnTo>
                          <a:pt x="0" y="138"/>
                        </a:lnTo>
                        <a:lnTo>
                          <a:pt x="2178" y="8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43" name="任意多边形 101542"/>
                  <p:cNvSpPr>
                    <a:spLocks noChangeAspect="1"/>
                  </p:cNvSpPr>
                  <p:nvPr/>
                </p:nvSpPr>
                <p:spPr>
                  <a:xfrm>
                    <a:off x="5381" y="2970"/>
                    <a:ext cx="2178" cy="18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78" h="180">
                        <a:moveTo>
                          <a:pt x="0" y="42"/>
                        </a:moveTo>
                        <a:lnTo>
                          <a:pt x="0" y="180"/>
                        </a:lnTo>
                        <a:lnTo>
                          <a:pt x="2178" y="0"/>
                        </a:lnTo>
                        <a:lnTo>
                          <a:pt x="0" y="42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01544" name="组合 101543"/>
                <p:cNvGrpSpPr>
                  <a:grpSpLocks noChangeAspect="1"/>
                </p:cNvGrpSpPr>
                <p:nvPr/>
              </p:nvGrpSpPr>
              <p:grpSpPr>
                <a:xfrm>
                  <a:off x="8749" y="2480"/>
                  <a:ext cx="1610" cy="1627"/>
                  <a:chOff x="8749" y="2480"/>
                  <a:chExt cx="1610" cy="1627"/>
                </a:xfrm>
              </p:grpSpPr>
              <p:sp>
                <p:nvSpPr>
                  <p:cNvPr id="101545" name="椭圆 101544"/>
                  <p:cNvSpPr>
                    <a:spLocks noChangeAspect="1"/>
                  </p:cNvSpPr>
                  <p:nvPr/>
                </p:nvSpPr>
                <p:spPr>
                  <a:xfrm>
                    <a:off x="8749" y="2480"/>
                    <a:ext cx="1610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46" name="任意多边形 101545"/>
                  <p:cNvSpPr>
                    <a:spLocks noChangeAspect="1"/>
                  </p:cNvSpPr>
                  <p:nvPr/>
                </p:nvSpPr>
                <p:spPr>
                  <a:xfrm>
                    <a:off x="9424" y="3537"/>
                    <a:ext cx="282" cy="34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82" h="348">
                        <a:moveTo>
                          <a:pt x="0" y="323"/>
                        </a:moveTo>
                        <a:lnTo>
                          <a:pt x="110" y="0"/>
                        </a:lnTo>
                        <a:lnTo>
                          <a:pt x="177" y="0"/>
                        </a:lnTo>
                        <a:lnTo>
                          <a:pt x="282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47" name="任意多边形 101546"/>
                  <p:cNvSpPr>
                    <a:spLocks noChangeAspect="1"/>
                  </p:cNvSpPr>
                  <p:nvPr/>
                </p:nvSpPr>
                <p:spPr>
                  <a:xfrm>
                    <a:off x="9409" y="2697"/>
                    <a:ext cx="287" cy="34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87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0" y="348"/>
                        </a:lnTo>
                        <a:lnTo>
                          <a:pt x="287" y="15"/>
                        </a:lnTo>
                        <a:lnTo>
                          <a:pt x="147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48" name="任意多边形 101547"/>
                  <p:cNvSpPr>
                    <a:spLocks noChangeAspect="1"/>
                  </p:cNvSpPr>
                  <p:nvPr/>
                </p:nvSpPr>
                <p:spPr>
                  <a:xfrm>
                    <a:off x="9794" y="3142"/>
                    <a:ext cx="345" cy="283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45" h="283">
                        <a:moveTo>
                          <a:pt x="320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0" y="283"/>
                        </a:lnTo>
                        <a:lnTo>
                          <a:pt x="345" y="148"/>
                        </a:lnTo>
                        <a:lnTo>
                          <a:pt x="32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49" name="任意多边形 101548"/>
                  <p:cNvSpPr>
                    <a:spLocks noChangeAspect="1"/>
                  </p:cNvSpPr>
                  <p:nvPr/>
                </p:nvSpPr>
                <p:spPr>
                  <a:xfrm>
                    <a:off x="8969" y="3142"/>
                    <a:ext cx="345" cy="283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45" h="283">
                        <a:moveTo>
                          <a:pt x="25" y="0"/>
                        </a:moveTo>
                        <a:lnTo>
                          <a:pt x="345" y="113"/>
                        </a:lnTo>
                        <a:lnTo>
                          <a:pt x="345" y="180"/>
                        </a:lnTo>
                        <a:lnTo>
                          <a:pt x="12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50" name="椭圆 101549"/>
                  <p:cNvSpPr>
                    <a:spLocks noChangeAspect="1"/>
                  </p:cNvSpPr>
                  <p:nvPr/>
                </p:nvSpPr>
                <p:spPr>
                  <a:xfrm>
                    <a:off x="8966" y="2692"/>
                    <a:ext cx="1163" cy="1180"/>
                  </a:xfrm>
                  <a:prstGeom prst="ellipse">
                    <a:avLst/>
                  </a:prstGeom>
                  <a:noFill/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grpSp>
                <p:nvGrpSpPr>
                  <p:cNvPr id="101551" name="组合 101550"/>
                  <p:cNvGrpSpPr>
                    <a:grpSpLocks noChangeAspect="1"/>
                  </p:cNvGrpSpPr>
                  <p:nvPr/>
                </p:nvGrpSpPr>
                <p:grpSpPr>
                  <a:xfrm>
                    <a:off x="9331" y="3057"/>
                    <a:ext cx="438" cy="450"/>
                    <a:chOff x="9331" y="3057"/>
                    <a:chExt cx="438" cy="450"/>
                  </a:xfrm>
                </p:grpSpPr>
                <p:sp>
                  <p:nvSpPr>
                    <p:cNvPr id="101552" name="椭圆 101551"/>
                    <p:cNvSpPr>
                      <a:spLocks noChangeAspect="1"/>
                    </p:cNvSpPr>
                    <p:nvPr/>
                  </p:nvSpPr>
                  <p:spPr>
                    <a:xfrm>
                      <a:off x="9331" y="3057"/>
                      <a:ext cx="438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553" name="椭圆 101552"/>
                    <p:cNvSpPr>
                      <a:spLocks noChangeAspect="1"/>
                    </p:cNvSpPr>
                    <p:nvPr/>
                  </p:nvSpPr>
                  <p:spPr>
                    <a:xfrm>
                      <a:off x="9419" y="3152"/>
                      <a:ext cx="252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01554" name="组合 101553"/>
                <p:cNvGrpSpPr>
                  <a:grpSpLocks noChangeAspect="1"/>
                </p:cNvGrpSpPr>
                <p:nvPr/>
              </p:nvGrpSpPr>
              <p:grpSpPr>
                <a:xfrm>
                  <a:off x="2499" y="2480"/>
                  <a:ext cx="1612" cy="1627"/>
                  <a:chOff x="2499" y="2480"/>
                  <a:chExt cx="1612" cy="1627"/>
                </a:xfrm>
              </p:grpSpPr>
              <p:sp>
                <p:nvSpPr>
                  <p:cNvPr id="101555" name="椭圆 101554"/>
                  <p:cNvSpPr>
                    <a:spLocks noChangeAspect="1"/>
                  </p:cNvSpPr>
                  <p:nvPr/>
                </p:nvSpPr>
                <p:spPr>
                  <a:xfrm>
                    <a:off x="2499" y="2480"/>
                    <a:ext cx="1612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56" name="任意多边形 101555"/>
                  <p:cNvSpPr>
                    <a:spLocks noChangeAspect="1"/>
                  </p:cNvSpPr>
                  <p:nvPr/>
                </p:nvSpPr>
                <p:spPr>
                  <a:xfrm>
                    <a:off x="3179" y="3537"/>
                    <a:ext cx="280" cy="34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57" name="任意多边形 101556"/>
                  <p:cNvSpPr>
                    <a:spLocks noChangeAspect="1"/>
                  </p:cNvSpPr>
                  <p:nvPr/>
                </p:nvSpPr>
                <p:spPr>
                  <a:xfrm>
                    <a:off x="3161" y="2697"/>
                    <a:ext cx="290" cy="34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58" name="任意多边形 101557"/>
                  <p:cNvSpPr>
                    <a:spLocks noChangeAspect="1"/>
                  </p:cNvSpPr>
                  <p:nvPr/>
                </p:nvSpPr>
                <p:spPr>
                  <a:xfrm>
                    <a:off x="3546" y="3142"/>
                    <a:ext cx="348" cy="283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59" name="任意多边形 101558"/>
                  <p:cNvSpPr>
                    <a:spLocks noChangeAspect="1"/>
                  </p:cNvSpPr>
                  <p:nvPr/>
                </p:nvSpPr>
                <p:spPr>
                  <a:xfrm>
                    <a:off x="2719" y="3142"/>
                    <a:ext cx="347" cy="283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60" name="椭圆 101559"/>
                  <p:cNvSpPr>
                    <a:spLocks noChangeAspect="1"/>
                  </p:cNvSpPr>
                  <p:nvPr/>
                </p:nvSpPr>
                <p:spPr>
                  <a:xfrm>
                    <a:off x="2716" y="2692"/>
                    <a:ext cx="1165" cy="1180"/>
                  </a:xfrm>
                  <a:prstGeom prst="ellipse">
                    <a:avLst/>
                  </a:prstGeom>
                  <a:noFill/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grpSp>
                <p:nvGrpSpPr>
                  <p:cNvPr id="101561" name="组合 101560"/>
                  <p:cNvGrpSpPr>
                    <a:grpSpLocks noChangeAspect="1"/>
                  </p:cNvGrpSpPr>
                  <p:nvPr/>
                </p:nvGrpSpPr>
                <p:grpSpPr>
                  <a:xfrm>
                    <a:off x="3081" y="3057"/>
                    <a:ext cx="443" cy="450"/>
                    <a:chOff x="3081" y="3057"/>
                    <a:chExt cx="443" cy="450"/>
                  </a:xfrm>
                </p:grpSpPr>
                <p:sp>
                  <p:nvSpPr>
                    <p:cNvPr id="101562" name="椭圆 101561"/>
                    <p:cNvSpPr>
                      <a:spLocks noChangeAspect="1"/>
                    </p:cNvSpPr>
                    <p:nvPr/>
                  </p:nvSpPr>
                  <p:spPr>
                    <a:xfrm>
                      <a:off x="3081" y="3057"/>
                      <a:ext cx="443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563" name="椭圆 101562"/>
                    <p:cNvSpPr>
                      <a:spLocks noChangeAspect="1"/>
                    </p:cNvSpPr>
                    <p:nvPr/>
                  </p:nvSpPr>
                  <p:spPr>
                    <a:xfrm>
                      <a:off x="3174" y="3152"/>
                      <a:ext cx="250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101564" name="xjhwt2"/>
            <p:cNvGrpSpPr>
              <a:grpSpLocks noChangeAspect="1"/>
            </p:cNvGrpSpPr>
            <p:nvPr/>
          </p:nvGrpSpPr>
          <p:grpSpPr>
            <a:xfrm>
              <a:off x="3456" y="1632"/>
              <a:ext cx="837" cy="250"/>
              <a:chOff x="1611" y="1460"/>
              <a:chExt cx="10250" cy="2647"/>
            </a:xfrm>
          </p:grpSpPr>
          <p:grpSp>
            <p:nvGrpSpPr>
              <p:cNvPr id="101565" name="组合 101564"/>
              <p:cNvGrpSpPr>
                <a:grpSpLocks noChangeAspect="1"/>
              </p:cNvGrpSpPr>
              <p:nvPr/>
            </p:nvGrpSpPr>
            <p:grpSpPr>
              <a:xfrm>
                <a:off x="4616" y="1560"/>
                <a:ext cx="3755" cy="822"/>
                <a:chOff x="4616" y="1560"/>
                <a:chExt cx="3755" cy="822"/>
              </a:xfrm>
            </p:grpSpPr>
            <p:grpSp>
              <p:nvGrpSpPr>
                <p:cNvPr id="101566" name="组合 101565"/>
                <p:cNvGrpSpPr>
                  <a:grpSpLocks noChangeAspect="1"/>
                </p:cNvGrpSpPr>
                <p:nvPr/>
              </p:nvGrpSpPr>
              <p:grpSpPr>
                <a:xfrm>
                  <a:off x="5449" y="1590"/>
                  <a:ext cx="2392" cy="710"/>
                  <a:chOff x="5449" y="1590"/>
                  <a:chExt cx="2392" cy="710"/>
                </a:xfrm>
              </p:grpSpPr>
              <p:sp>
                <p:nvSpPr>
                  <p:cNvPr id="101567" name="任意多边形 101566"/>
                  <p:cNvSpPr>
                    <a:spLocks noChangeAspect="1"/>
                  </p:cNvSpPr>
                  <p:nvPr/>
                </p:nvSpPr>
                <p:spPr>
                  <a:xfrm>
                    <a:off x="5449" y="1590"/>
                    <a:ext cx="410" cy="58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410" h="580">
                        <a:moveTo>
                          <a:pt x="10" y="7"/>
                        </a:moveTo>
                        <a:lnTo>
                          <a:pt x="0" y="0"/>
                        </a:lnTo>
                        <a:lnTo>
                          <a:pt x="270" y="580"/>
                        </a:lnTo>
                        <a:lnTo>
                          <a:pt x="410" y="580"/>
                        </a:lnTo>
                        <a:lnTo>
                          <a:pt x="112" y="0"/>
                        </a:lnTo>
                        <a:lnTo>
                          <a:pt x="10" y="7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68" name="任意多边形 101567"/>
                  <p:cNvSpPr>
                    <a:spLocks noChangeAspect="1"/>
                  </p:cNvSpPr>
                  <p:nvPr/>
                </p:nvSpPr>
                <p:spPr>
                  <a:xfrm>
                    <a:off x="7464" y="1912"/>
                    <a:ext cx="377" cy="38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77" h="388">
                        <a:moveTo>
                          <a:pt x="100" y="45"/>
                        </a:moveTo>
                        <a:lnTo>
                          <a:pt x="110" y="38"/>
                        </a:lnTo>
                        <a:lnTo>
                          <a:pt x="377" y="388"/>
                        </a:lnTo>
                        <a:lnTo>
                          <a:pt x="247" y="368"/>
                        </a:lnTo>
                        <a:lnTo>
                          <a:pt x="0" y="0"/>
                        </a:lnTo>
                        <a:lnTo>
                          <a:pt x="100" y="45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01569" name="任意多边形 101568"/>
                <p:cNvSpPr>
                  <a:spLocks noChangeAspect="1"/>
                </p:cNvSpPr>
                <p:nvPr/>
              </p:nvSpPr>
              <p:spPr>
                <a:xfrm>
                  <a:off x="4616" y="1560"/>
                  <a:ext cx="3755" cy="82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755" h="822">
                      <a:moveTo>
                        <a:pt x="28" y="110"/>
                      </a:moveTo>
                      <a:lnTo>
                        <a:pt x="380" y="95"/>
                      </a:lnTo>
                      <a:lnTo>
                        <a:pt x="650" y="95"/>
                      </a:lnTo>
                      <a:lnTo>
                        <a:pt x="1013" y="75"/>
                      </a:lnTo>
                      <a:lnTo>
                        <a:pt x="1348" y="75"/>
                      </a:lnTo>
                      <a:lnTo>
                        <a:pt x="1725" y="75"/>
                      </a:lnTo>
                      <a:lnTo>
                        <a:pt x="2063" y="85"/>
                      </a:lnTo>
                      <a:lnTo>
                        <a:pt x="2223" y="107"/>
                      </a:lnTo>
                      <a:lnTo>
                        <a:pt x="2360" y="137"/>
                      </a:lnTo>
                      <a:lnTo>
                        <a:pt x="2513" y="192"/>
                      </a:lnTo>
                      <a:lnTo>
                        <a:pt x="2658" y="252"/>
                      </a:lnTo>
                      <a:lnTo>
                        <a:pt x="3188" y="527"/>
                      </a:lnTo>
                      <a:lnTo>
                        <a:pt x="3470" y="655"/>
                      </a:lnTo>
                      <a:lnTo>
                        <a:pt x="3633" y="760"/>
                      </a:lnTo>
                      <a:lnTo>
                        <a:pt x="3485" y="757"/>
                      </a:lnTo>
                      <a:lnTo>
                        <a:pt x="0" y="490"/>
                      </a:lnTo>
                      <a:lnTo>
                        <a:pt x="5" y="572"/>
                      </a:lnTo>
                      <a:lnTo>
                        <a:pt x="3643" y="822"/>
                      </a:lnTo>
                      <a:lnTo>
                        <a:pt x="3755" y="802"/>
                      </a:lnTo>
                      <a:lnTo>
                        <a:pt x="3698" y="730"/>
                      </a:lnTo>
                      <a:lnTo>
                        <a:pt x="3598" y="655"/>
                      </a:lnTo>
                      <a:lnTo>
                        <a:pt x="3353" y="527"/>
                      </a:lnTo>
                      <a:lnTo>
                        <a:pt x="3163" y="425"/>
                      </a:lnTo>
                      <a:lnTo>
                        <a:pt x="2680" y="187"/>
                      </a:lnTo>
                      <a:lnTo>
                        <a:pt x="2463" y="102"/>
                      </a:lnTo>
                      <a:lnTo>
                        <a:pt x="2248" y="47"/>
                      </a:lnTo>
                      <a:lnTo>
                        <a:pt x="1765" y="0"/>
                      </a:lnTo>
                      <a:lnTo>
                        <a:pt x="1105" y="0"/>
                      </a:lnTo>
                      <a:lnTo>
                        <a:pt x="28" y="57"/>
                      </a:lnTo>
                      <a:lnTo>
                        <a:pt x="28" y="11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01570" name="任意多边形 101569"/>
              <p:cNvSpPr>
                <a:spLocks noChangeAspect="1"/>
              </p:cNvSpPr>
              <p:nvPr/>
            </p:nvSpPr>
            <p:spPr>
              <a:xfrm>
                <a:off x="2149" y="1460"/>
                <a:ext cx="7030" cy="932"/>
              </a:xfrm>
              <a:custGeom>
                <a:avLst/>
                <a:gdLst/>
                <a:ahLst/>
                <a:cxnLst/>
                <a:rect l="0" t="0" r="0" b="0"/>
                <a:pathLst>
                  <a:path w="7030" h="932">
                    <a:moveTo>
                      <a:pt x="0" y="622"/>
                    </a:moveTo>
                    <a:lnTo>
                      <a:pt x="270" y="585"/>
                    </a:lnTo>
                    <a:lnTo>
                      <a:pt x="477" y="537"/>
                    </a:lnTo>
                    <a:lnTo>
                      <a:pt x="617" y="497"/>
                    </a:lnTo>
                    <a:lnTo>
                      <a:pt x="732" y="465"/>
                    </a:lnTo>
                    <a:lnTo>
                      <a:pt x="882" y="427"/>
                    </a:lnTo>
                    <a:lnTo>
                      <a:pt x="1010" y="390"/>
                    </a:lnTo>
                    <a:lnTo>
                      <a:pt x="1155" y="352"/>
                    </a:lnTo>
                    <a:lnTo>
                      <a:pt x="1285" y="325"/>
                    </a:lnTo>
                    <a:lnTo>
                      <a:pt x="1432" y="302"/>
                    </a:lnTo>
                    <a:lnTo>
                      <a:pt x="1552" y="282"/>
                    </a:lnTo>
                    <a:lnTo>
                      <a:pt x="1655" y="265"/>
                    </a:lnTo>
                    <a:lnTo>
                      <a:pt x="1807" y="240"/>
                    </a:lnTo>
                    <a:lnTo>
                      <a:pt x="1937" y="220"/>
                    </a:lnTo>
                    <a:lnTo>
                      <a:pt x="2060" y="200"/>
                    </a:lnTo>
                    <a:lnTo>
                      <a:pt x="2187" y="165"/>
                    </a:lnTo>
                    <a:lnTo>
                      <a:pt x="2292" y="112"/>
                    </a:lnTo>
                    <a:lnTo>
                      <a:pt x="2367" y="52"/>
                    </a:lnTo>
                    <a:lnTo>
                      <a:pt x="2520" y="45"/>
                    </a:lnTo>
                    <a:lnTo>
                      <a:pt x="2740" y="40"/>
                    </a:lnTo>
                    <a:lnTo>
                      <a:pt x="2990" y="20"/>
                    </a:lnTo>
                    <a:lnTo>
                      <a:pt x="3185" y="10"/>
                    </a:lnTo>
                    <a:lnTo>
                      <a:pt x="3472" y="5"/>
                    </a:lnTo>
                    <a:lnTo>
                      <a:pt x="3750" y="2"/>
                    </a:lnTo>
                    <a:lnTo>
                      <a:pt x="4015" y="0"/>
                    </a:lnTo>
                    <a:lnTo>
                      <a:pt x="4217" y="0"/>
                    </a:lnTo>
                    <a:lnTo>
                      <a:pt x="4437" y="17"/>
                    </a:lnTo>
                    <a:lnTo>
                      <a:pt x="4662" y="52"/>
                    </a:lnTo>
                    <a:lnTo>
                      <a:pt x="4830" y="95"/>
                    </a:lnTo>
                    <a:lnTo>
                      <a:pt x="4980" y="135"/>
                    </a:lnTo>
                    <a:lnTo>
                      <a:pt x="5142" y="185"/>
                    </a:lnTo>
                    <a:lnTo>
                      <a:pt x="5320" y="240"/>
                    </a:lnTo>
                    <a:lnTo>
                      <a:pt x="5500" y="302"/>
                    </a:lnTo>
                    <a:lnTo>
                      <a:pt x="5692" y="367"/>
                    </a:lnTo>
                    <a:lnTo>
                      <a:pt x="5880" y="432"/>
                    </a:lnTo>
                    <a:lnTo>
                      <a:pt x="6077" y="495"/>
                    </a:lnTo>
                    <a:lnTo>
                      <a:pt x="6225" y="545"/>
                    </a:lnTo>
                    <a:lnTo>
                      <a:pt x="6362" y="582"/>
                    </a:lnTo>
                    <a:lnTo>
                      <a:pt x="6512" y="637"/>
                    </a:lnTo>
                    <a:lnTo>
                      <a:pt x="6667" y="685"/>
                    </a:lnTo>
                    <a:lnTo>
                      <a:pt x="6857" y="747"/>
                    </a:lnTo>
                    <a:lnTo>
                      <a:pt x="7030" y="812"/>
                    </a:lnTo>
                    <a:lnTo>
                      <a:pt x="6960" y="857"/>
                    </a:lnTo>
                    <a:lnTo>
                      <a:pt x="6857" y="885"/>
                    </a:lnTo>
                    <a:lnTo>
                      <a:pt x="6745" y="915"/>
                    </a:lnTo>
                    <a:lnTo>
                      <a:pt x="6605" y="930"/>
                    </a:lnTo>
                    <a:lnTo>
                      <a:pt x="6420" y="932"/>
                    </a:lnTo>
                    <a:lnTo>
                      <a:pt x="6235" y="927"/>
                    </a:lnTo>
                    <a:lnTo>
                      <a:pt x="6187" y="857"/>
                    </a:lnTo>
                    <a:lnTo>
                      <a:pt x="6142" y="812"/>
                    </a:lnTo>
                    <a:lnTo>
                      <a:pt x="6055" y="750"/>
                    </a:lnTo>
                    <a:lnTo>
                      <a:pt x="5865" y="647"/>
                    </a:lnTo>
                    <a:lnTo>
                      <a:pt x="5630" y="525"/>
                    </a:lnTo>
                    <a:lnTo>
                      <a:pt x="5420" y="420"/>
                    </a:lnTo>
                    <a:lnTo>
                      <a:pt x="5165" y="292"/>
                    </a:lnTo>
                    <a:lnTo>
                      <a:pt x="4952" y="210"/>
                    </a:lnTo>
                    <a:lnTo>
                      <a:pt x="4750" y="152"/>
                    </a:lnTo>
                    <a:lnTo>
                      <a:pt x="4585" y="130"/>
                    </a:lnTo>
                    <a:lnTo>
                      <a:pt x="4280" y="100"/>
                    </a:lnTo>
                    <a:lnTo>
                      <a:pt x="3882" y="97"/>
                    </a:lnTo>
                    <a:lnTo>
                      <a:pt x="3417" y="110"/>
                    </a:lnTo>
                    <a:lnTo>
                      <a:pt x="3062" y="122"/>
                    </a:lnTo>
                    <a:lnTo>
                      <a:pt x="2495" y="152"/>
                    </a:lnTo>
                    <a:lnTo>
                      <a:pt x="2462" y="707"/>
                    </a:lnTo>
                    <a:lnTo>
                      <a:pt x="0" y="622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1571" name="任意多边形 101570"/>
              <p:cNvSpPr>
                <a:spLocks noChangeAspect="1"/>
              </p:cNvSpPr>
              <p:nvPr/>
            </p:nvSpPr>
            <p:spPr>
              <a:xfrm>
                <a:off x="2346" y="2375"/>
                <a:ext cx="9508" cy="1472"/>
              </a:xfrm>
              <a:custGeom>
                <a:avLst/>
                <a:gdLst/>
                <a:ahLst/>
                <a:cxnLst/>
                <a:rect l="0" t="0" r="0" b="0"/>
                <a:pathLst>
                  <a:path w="9508" h="1472">
                    <a:moveTo>
                      <a:pt x="8023" y="697"/>
                    </a:moveTo>
                    <a:lnTo>
                      <a:pt x="8095" y="920"/>
                    </a:lnTo>
                    <a:lnTo>
                      <a:pt x="8095" y="1090"/>
                    </a:lnTo>
                    <a:lnTo>
                      <a:pt x="9508" y="1090"/>
                    </a:lnTo>
                    <a:lnTo>
                      <a:pt x="9410" y="1205"/>
                    </a:lnTo>
                    <a:lnTo>
                      <a:pt x="9475" y="1335"/>
                    </a:lnTo>
                    <a:lnTo>
                      <a:pt x="9475" y="1395"/>
                    </a:lnTo>
                    <a:lnTo>
                      <a:pt x="9433" y="1437"/>
                    </a:lnTo>
                    <a:lnTo>
                      <a:pt x="8620" y="1437"/>
                    </a:lnTo>
                    <a:lnTo>
                      <a:pt x="8555" y="1472"/>
                    </a:lnTo>
                    <a:lnTo>
                      <a:pt x="8140" y="1472"/>
                    </a:lnTo>
                    <a:lnTo>
                      <a:pt x="8085" y="1432"/>
                    </a:lnTo>
                    <a:lnTo>
                      <a:pt x="563" y="1432"/>
                    </a:lnTo>
                    <a:lnTo>
                      <a:pt x="265" y="1162"/>
                    </a:lnTo>
                    <a:lnTo>
                      <a:pt x="30" y="1252"/>
                    </a:lnTo>
                    <a:lnTo>
                      <a:pt x="0" y="537"/>
                    </a:lnTo>
                    <a:lnTo>
                      <a:pt x="573" y="0"/>
                    </a:lnTo>
                    <a:lnTo>
                      <a:pt x="1468" y="20"/>
                    </a:lnTo>
                    <a:lnTo>
                      <a:pt x="6130" y="1205"/>
                    </a:lnTo>
                    <a:lnTo>
                      <a:pt x="6263" y="1062"/>
                    </a:lnTo>
                    <a:lnTo>
                      <a:pt x="6378" y="695"/>
                    </a:lnTo>
                    <a:lnTo>
                      <a:pt x="6543" y="392"/>
                    </a:lnTo>
                    <a:lnTo>
                      <a:pt x="7033" y="150"/>
                    </a:lnTo>
                    <a:lnTo>
                      <a:pt x="7488" y="162"/>
                    </a:lnTo>
                    <a:lnTo>
                      <a:pt x="7828" y="340"/>
                    </a:lnTo>
                    <a:lnTo>
                      <a:pt x="8023" y="697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101572" name="组合 101571"/>
              <p:cNvGrpSpPr>
                <a:grpSpLocks noChangeAspect="1"/>
              </p:cNvGrpSpPr>
              <p:nvPr/>
            </p:nvGrpSpPr>
            <p:grpSpPr>
              <a:xfrm>
                <a:off x="1611" y="2367"/>
                <a:ext cx="620" cy="1075"/>
                <a:chOff x="1611" y="2367"/>
                <a:chExt cx="620" cy="1075"/>
              </a:xfrm>
            </p:grpSpPr>
            <p:sp>
              <p:nvSpPr>
                <p:cNvPr id="101573" name="矩形 101572"/>
                <p:cNvSpPr>
                  <a:spLocks noChangeAspect="1"/>
                </p:cNvSpPr>
                <p:nvPr/>
              </p:nvSpPr>
              <p:spPr>
                <a:xfrm>
                  <a:off x="1664" y="2592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74" name="矩形 101573"/>
                <p:cNvSpPr>
                  <a:spLocks noChangeAspect="1"/>
                </p:cNvSpPr>
                <p:nvPr/>
              </p:nvSpPr>
              <p:spPr>
                <a:xfrm>
                  <a:off x="1664" y="2367"/>
                  <a:ext cx="237" cy="95"/>
                </a:xfrm>
                <a:prstGeom prst="rect">
                  <a:avLst/>
                </a:prstGeom>
                <a:solidFill>
                  <a:srgbClr val="808080"/>
                </a:solidFill>
                <a:ln w="127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75" name="矩形 101574"/>
                <p:cNvSpPr>
                  <a:spLocks noChangeAspect="1"/>
                </p:cNvSpPr>
                <p:nvPr/>
              </p:nvSpPr>
              <p:spPr>
                <a:xfrm>
                  <a:off x="1664" y="2507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76" name="任意多边形 101575"/>
                <p:cNvSpPr>
                  <a:spLocks noChangeAspect="1"/>
                </p:cNvSpPr>
                <p:nvPr/>
              </p:nvSpPr>
              <p:spPr>
                <a:xfrm>
                  <a:off x="1664" y="2687"/>
                  <a:ext cx="229" cy="243"/>
                </a:xfrm>
                <a:custGeom>
                  <a:avLst/>
                  <a:gdLst>
                    <a:gd name="txL" fmla="*/ 0 w 21600"/>
                    <a:gd name="txT" fmla="*/ 0 h 21768"/>
                    <a:gd name="txR" fmla="*/ 21600 w 21600"/>
                    <a:gd name="txB" fmla="*/ 21768 h 21768"/>
                  </a:gdLst>
                  <a:ahLst/>
                  <a:cxnLst>
                    <a:cxn ang="90">
                      <a:pos x="21231" y="21767"/>
                    </a:cxn>
                    <a:cxn ang="270">
                      <a:pos x="0" y="0"/>
                    </a:cxn>
                    <a:cxn ang="0">
                      <a:pos x="21600" y="171"/>
                    </a:cxn>
                  </a:cxnLst>
                  <a:rect l="txL" t="txT" r="txR" b="txB"/>
                  <a:pathLst>
                    <a:path w="21600" h="21768" fill="none">
                      <a:moveTo>
                        <a:pt x="21231" y="21767"/>
                      </a:moveTo>
                      <a:arcTo wR="21600" hR="21600" stAng="-16141267" swAng="5368482"/>
                    </a:path>
                    <a:path w="21600" h="21768" stroke="0">
                      <a:moveTo>
                        <a:pt x="21231" y="21767"/>
                      </a:moveTo>
                      <a:arcTo wR="21600" hR="21600" stAng="-16141267" swAng="5368482"/>
                      <a:lnTo>
                        <a:pt x="21600" y="171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270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577" name="组合 101576"/>
                <p:cNvGrpSpPr>
                  <a:grpSpLocks noChangeAspect="1"/>
                </p:cNvGrpSpPr>
                <p:nvPr/>
              </p:nvGrpSpPr>
              <p:grpSpPr>
                <a:xfrm>
                  <a:off x="1611" y="3320"/>
                  <a:ext cx="620" cy="37"/>
                  <a:chOff x="1611" y="3320"/>
                  <a:chExt cx="620" cy="37"/>
                </a:xfrm>
              </p:grpSpPr>
              <p:sp>
                <p:nvSpPr>
                  <p:cNvPr id="101578" name="矩形 101577"/>
                  <p:cNvSpPr>
                    <a:spLocks noChangeAspect="1"/>
                  </p:cNvSpPr>
                  <p:nvPr/>
                </p:nvSpPr>
                <p:spPr>
                  <a:xfrm>
                    <a:off x="1639" y="3320"/>
                    <a:ext cx="592" cy="37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79" name="椭圆 101578"/>
                  <p:cNvSpPr>
                    <a:spLocks noChangeAspect="1"/>
                  </p:cNvSpPr>
                  <p:nvPr/>
                </p:nvSpPr>
                <p:spPr>
                  <a:xfrm>
                    <a:off x="1611" y="3320"/>
                    <a:ext cx="70" cy="3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01580" name="组合 101579"/>
                <p:cNvGrpSpPr>
                  <a:grpSpLocks noChangeAspect="1"/>
                </p:cNvGrpSpPr>
                <p:nvPr/>
              </p:nvGrpSpPr>
              <p:grpSpPr>
                <a:xfrm>
                  <a:off x="1611" y="3402"/>
                  <a:ext cx="620" cy="40"/>
                  <a:chOff x="1611" y="3402"/>
                  <a:chExt cx="620" cy="40"/>
                </a:xfrm>
              </p:grpSpPr>
              <p:sp>
                <p:nvSpPr>
                  <p:cNvPr id="101581" name="矩形 101580"/>
                  <p:cNvSpPr>
                    <a:spLocks noChangeAspect="1"/>
                  </p:cNvSpPr>
                  <p:nvPr/>
                </p:nvSpPr>
                <p:spPr>
                  <a:xfrm>
                    <a:off x="1639" y="340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82" name="椭圆 101581"/>
                  <p:cNvSpPr>
                    <a:spLocks noChangeAspect="1"/>
                  </p:cNvSpPr>
                  <p:nvPr/>
                </p:nvSpPr>
                <p:spPr>
                  <a:xfrm>
                    <a:off x="1611" y="340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01583" name="组合 101582"/>
                <p:cNvGrpSpPr>
                  <a:grpSpLocks noChangeAspect="1"/>
                </p:cNvGrpSpPr>
                <p:nvPr/>
              </p:nvGrpSpPr>
              <p:grpSpPr>
                <a:xfrm>
                  <a:off x="1611" y="3232"/>
                  <a:ext cx="620" cy="40"/>
                  <a:chOff x="1611" y="3232"/>
                  <a:chExt cx="620" cy="40"/>
                </a:xfrm>
              </p:grpSpPr>
              <p:sp>
                <p:nvSpPr>
                  <p:cNvPr id="101584" name="矩形 101583"/>
                  <p:cNvSpPr>
                    <a:spLocks noChangeAspect="1"/>
                  </p:cNvSpPr>
                  <p:nvPr/>
                </p:nvSpPr>
                <p:spPr>
                  <a:xfrm>
                    <a:off x="1639" y="323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585" name="椭圆 101584"/>
                  <p:cNvSpPr>
                    <a:spLocks noChangeAspect="1"/>
                  </p:cNvSpPr>
                  <p:nvPr/>
                </p:nvSpPr>
                <p:spPr>
                  <a:xfrm>
                    <a:off x="1611" y="323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01586" name="任意多边形 101585"/>
              <p:cNvSpPr>
                <a:spLocks noChangeAspect="1"/>
              </p:cNvSpPr>
              <p:nvPr/>
            </p:nvSpPr>
            <p:spPr>
              <a:xfrm>
                <a:off x="1664" y="2080"/>
                <a:ext cx="10197" cy="1552"/>
              </a:xfrm>
              <a:custGeom>
                <a:avLst/>
                <a:gdLst/>
                <a:ahLst/>
                <a:cxnLst/>
                <a:rect l="0" t="0" r="0" b="0"/>
                <a:pathLst>
                  <a:path w="10197" h="1552">
                    <a:moveTo>
                      <a:pt x="510" y="0"/>
                    </a:moveTo>
                    <a:lnTo>
                      <a:pt x="60" y="0"/>
                    </a:lnTo>
                    <a:lnTo>
                      <a:pt x="0" y="240"/>
                    </a:lnTo>
                    <a:lnTo>
                      <a:pt x="200" y="240"/>
                    </a:lnTo>
                    <a:lnTo>
                      <a:pt x="200" y="1107"/>
                    </a:lnTo>
                    <a:lnTo>
                      <a:pt x="592" y="1500"/>
                    </a:lnTo>
                    <a:lnTo>
                      <a:pt x="680" y="1540"/>
                    </a:lnTo>
                    <a:lnTo>
                      <a:pt x="755" y="1552"/>
                    </a:lnTo>
                    <a:lnTo>
                      <a:pt x="742" y="1355"/>
                    </a:lnTo>
                    <a:lnTo>
                      <a:pt x="732" y="1120"/>
                    </a:lnTo>
                    <a:lnTo>
                      <a:pt x="785" y="920"/>
                    </a:lnTo>
                    <a:lnTo>
                      <a:pt x="857" y="772"/>
                    </a:lnTo>
                    <a:lnTo>
                      <a:pt x="952" y="642"/>
                    </a:lnTo>
                    <a:lnTo>
                      <a:pt x="1090" y="515"/>
                    </a:lnTo>
                    <a:lnTo>
                      <a:pt x="1250" y="420"/>
                    </a:lnTo>
                    <a:lnTo>
                      <a:pt x="1475" y="360"/>
                    </a:lnTo>
                    <a:lnTo>
                      <a:pt x="1770" y="337"/>
                    </a:lnTo>
                    <a:lnTo>
                      <a:pt x="1975" y="390"/>
                    </a:lnTo>
                    <a:lnTo>
                      <a:pt x="2125" y="472"/>
                    </a:lnTo>
                    <a:lnTo>
                      <a:pt x="2250" y="567"/>
                    </a:lnTo>
                    <a:lnTo>
                      <a:pt x="2400" y="715"/>
                    </a:lnTo>
                    <a:lnTo>
                      <a:pt x="2495" y="877"/>
                    </a:lnTo>
                    <a:lnTo>
                      <a:pt x="2557" y="1022"/>
                    </a:lnTo>
                    <a:lnTo>
                      <a:pt x="2577" y="1162"/>
                    </a:lnTo>
                    <a:lnTo>
                      <a:pt x="2577" y="1467"/>
                    </a:lnTo>
                    <a:lnTo>
                      <a:pt x="7032" y="1552"/>
                    </a:lnTo>
                    <a:lnTo>
                      <a:pt x="7032" y="1257"/>
                    </a:lnTo>
                    <a:lnTo>
                      <a:pt x="7095" y="1055"/>
                    </a:lnTo>
                    <a:lnTo>
                      <a:pt x="7167" y="897"/>
                    </a:lnTo>
                    <a:lnTo>
                      <a:pt x="7277" y="750"/>
                    </a:lnTo>
                    <a:lnTo>
                      <a:pt x="7435" y="620"/>
                    </a:lnTo>
                    <a:lnTo>
                      <a:pt x="7595" y="535"/>
                    </a:lnTo>
                    <a:lnTo>
                      <a:pt x="7752" y="485"/>
                    </a:lnTo>
                    <a:lnTo>
                      <a:pt x="8030" y="485"/>
                    </a:lnTo>
                    <a:lnTo>
                      <a:pt x="8177" y="515"/>
                    </a:lnTo>
                    <a:lnTo>
                      <a:pt x="8327" y="580"/>
                    </a:lnTo>
                    <a:lnTo>
                      <a:pt x="8462" y="695"/>
                    </a:lnTo>
                    <a:lnTo>
                      <a:pt x="8592" y="845"/>
                    </a:lnTo>
                    <a:lnTo>
                      <a:pt x="8677" y="1022"/>
                    </a:lnTo>
                    <a:lnTo>
                      <a:pt x="8730" y="1215"/>
                    </a:lnTo>
                    <a:lnTo>
                      <a:pt x="8730" y="1415"/>
                    </a:lnTo>
                    <a:lnTo>
                      <a:pt x="10197" y="1410"/>
                    </a:lnTo>
                    <a:lnTo>
                      <a:pt x="10197" y="1345"/>
                    </a:lnTo>
                    <a:lnTo>
                      <a:pt x="10150" y="1345"/>
                    </a:lnTo>
                    <a:lnTo>
                      <a:pt x="10150" y="1250"/>
                    </a:lnTo>
                    <a:lnTo>
                      <a:pt x="10195" y="1245"/>
                    </a:lnTo>
                    <a:lnTo>
                      <a:pt x="10195" y="957"/>
                    </a:lnTo>
                    <a:lnTo>
                      <a:pt x="10155" y="897"/>
                    </a:lnTo>
                    <a:lnTo>
                      <a:pt x="9815" y="727"/>
                    </a:lnTo>
                    <a:lnTo>
                      <a:pt x="9440" y="580"/>
                    </a:lnTo>
                    <a:lnTo>
                      <a:pt x="8987" y="442"/>
                    </a:lnTo>
                    <a:lnTo>
                      <a:pt x="8497" y="325"/>
                    </a:lnTo>
                    <a:lnTo>
                      <a:pt x="8047" y="230"/>
                    </a:lnTo>
                    <a:lnTo>
                      <a:pt x="7617" y="155"/>
                    </a:lnTo>
                    <a:lnTo>
                      <a:pt x="7470" y="155"/>
                    </a:lnTo>
                    <a:lnTo>
                      <a:pt x="7372" y="197"/>
                    </a:lnTo>
                    <a:lnTo>
                      <a:pt x="6915" y="262"/>
                    </a:lnTo>
                    <a:lnTo>
                      <a:pt x="6552" y="295"/>
                    </a:lnTo>
                    <a:lnTo>
                      <a:pt x="4650" y="175"/>
                    </a:lnTo>
                    <a:lnTo>
                      <a:pt x="3737" y="102"/>
                    </a:lnTo>
                    <a:lnTo>
                      <a:pt x="2877" y="37"/>
                    </a:lnTo>
                    <a:lnTo>
                      <a:pt x="2442" y="7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1587" name="任意多边形 101586"/>
              <p:cNvSpPr>
                <a:spLocks noChangeAspect="1"/>
              </p:cNvSpPr>
              <p:nvPr/>
            </p:nvSpPr>
            <p:spPr>
              <a:xfrm>
                <a:off x="5764" y="2207"/>
                <a:ext cx="2057" cy="1398"/>
              </a:xfrm>
              <a:custGeom>
                <a:avLst/>
                <a:gdLst/>
                <a:ahLst/>
                <a:cxnLst/>
                <a:rect l="0" t="0" r="0" b="0"/>
                <a:pathLst>
                  <a:path w="2057" h="1398">
                    <a:moveTo>
                      <a:pt x="0" y="0"/>
                    </a:moveTo>
                    <a:lnTo>
                      <a:pt x="0" y="1365"/>
                    </a:lnTo>
                    <a:lnTo>
                      <a:pt x="2057" y="1398"/>
                    </a:lnTo>
                    <a:lnTo>
                      <a:pt x="2057" y="148"/>
                    </a:lnTo>
                    <a:lnTo>
                      <a:pt x="1785" y="120"/>
                    </a:lnTo>
                    <a:lnTo>
                      <a:pt x="1410" y="95"/>
                    </a:lnTo>
                    <a:lnTo>
                      <a:pt x="1032" y="78"/>
                    </a:lnTo>
                    <a:lnTo>
                      <a:pt x="787" y="55"/>
                    </a:lnTo>
                    <a:lnTo>
                      <a:pt x="547" y="40"/>
                    </a:lnTo>
                    <a:lnTo>
                      <a:pt x="22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1588" name="椭圆 101587"/>
              <p:cNvSpPr>
                <a:spLocks noChangeAspect="1"/>
              </p:cNvSpPr>
              <p:nvPr/>
            </p:nvSpPr>
            <p:spPr>
              <a:xfrm>
                <a:off x="4104" y="1762"/>
                <a:ext cx="395" cy="218"/>
              </a:xfrm>
              <a:prstGeom prst="ellipse">
                <a:avLst/>
              </a:prstGeom>
              <a:solidFill>
                <a:srgbClr val="800000"/>
              </a:solidFill>
              <a:ln w="127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1589" name="椭圆 101588"/>
              <p:cNvSpPr>
                <a:spLocks noChangeAspect="1"/>
              </p:cNvSpPr>
              <p:nvPr/>
            </p:nvSpPr>
            <p:spPr>
              <a:xfrm>
                <a:off x="4176" y="1837"/>
                <a:ext cx="58" cy="58"/>
              </a:xfrm>
              <a:prstGeom prst="ellipse">
                <a:avLst/>
              </a:pr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101590" name="组合 101589"/>
              <p:cNvGrpSpPr>
                <a:grpSpLocks noChangeAspect="1"/>
              </p:cNvGrpSpPr>
              <p:nvPr/>
            </p:nvGrpSpPr>
            <p:grpSpPr>
              <a:xfrm>
                <a:off x="5381" y="2397"/>
                <a:ext cx="2178" cy="953"/>
                <a:chOff x="5381" y="2397"/>
                <a:chExt cx="2178" cy="953"/>
              </a:xfrm>
            </p:grpSpPr>
            <p:sp>
              <p:nvSpPr>
                <p:cNvPr id="101591" name="任意多边形 101590"/>
                <p:cNvSpPr>
                  <a:spLocks noChangeAspect="1"/>
                </p:cNvSpPr>
                <p:nvPr/>
              </p:nvSpPr>
              <p:spPr>
                <a:xfrm>
                  <a:off x="5381" y="3045"/>
                  <a:ext cx="2178" cy="30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78" h="305">
                      <a:moveTo>
                        <a:pt x="0" y="170"/>
                      </a:moveTo>
                      <a:lnTo>
                        <a:pt x="0" y="305"/>
                      </a:lnTo>
                      <a:lnTo>
                        <a:pt x="2178" y="0"/>
                      </a:lnTo>
                      <a:lnTo>
                        <a:pt x="0" y="17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92" name="任意多边形 101591"/>
                <p:cNvSpPr>
                  <a:spLocks noChangeAspect="1"/>
                </p:cNvSpPr>
                <p:nvPr/>
              </p:nvSpPr>
              <p:spPr>
                <a:xfrm>
                  <a:off x="5381" y="2397"/>
                  <a:ext cx="2155" cy="36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55" h="360">
                      <a:moveTo>
                        <a:pt x="0" y="0"/>
                      </a:moveTo>
                      <a:lnTo>
                        <a:pt x="0" y="140"/>
                      </a:lnTo>
                      <a:lnTo>
                        <a:pt x="2155" y="3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93" name="任意多边形 101592"/>
                <p:cNvSpPr>
                  <a:spLocks noChangeAspect="1"/>
                </p:cNvSpPr>
                <p:nvPr/>
              </p:nvSpPr>
              <p:spPr>
                <a:xfrm>
                  <a:off x="5381" y="2610"/>
                  <a:ext cx="2155" cy="22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55" h="222">
                      <a:moveTo>
                        <a:pt x="0" y="0"/>
                      </a:moveTo>
                      <a:lnTo>
                        <a:pt x="0" y="137"/>
                      </a:lnTo>
                      <a:lnTo>
                        <a:pt x="2155" y="2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94" name="任意多边形 101593"/>
                <p:cNvSpPr>
                  <a:spLocks noChangeAspect="1"/>
                </p:cNvSpPr>
                <p:nvPr/>
              </p:nvSpPr>
              <p:spPr>
                <a:xfrm>
                  <a:off x="5381" y="2812"/>
                  <a:ext cx="2178" cy="13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78" h="138">
                      <a:moveTo>
                        <a:pt x="0" y="0"/>
                      </a:moveTo>
                      <a:lnTo>
                        <a:pt x="0" y="138"/>
                      </a:lnTo>
                      <a:lnTo>
                        <a:pt x="2178" y="8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95" name="任意多边形 101594"/>
                <p:cNvSpPr>
                  <a:spLocks noChangeAspect="1"/>
                </p:cNvSpPr>
                <p:nvPr/>
              </p:nvSpPr>
              <p:spPr>
                <a:xfrm>
                  <a:off x="5381" y="2970"/>
                  <a:ext cx="2178" cy="18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78" h="180">
                      <a:moveTo>
                        <a:pt x="0" y="42"/>
                      </a:moveTo>
                      <a:lnTo>
                        <a:pt x="0" y="180"/>
                      </a:lnTo>
                      <a:lnTo>
                        <a:pt x="2178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01596" name="组合 101595"/>
              <p:cNvGrpSpPr>
                <a:grpSpLocks noChangeAspect="1"/>
              </p:cNvGrpSpPr>
              <p:nvPr/>
            </p:nvGrpSpPr>
            <p:grpSpPr>
              <a:xfrm>
                <a:off x="8749" y="2480"/>
                <a:ext cx="1610" cy="1627"/>
                <a:chOff x="8749" y="2480"/>
                <a:chExt cx="1610" cy="1627"/>
              </a:xfrm>
            </p:grpSpPr>
            <p:sp>
              <p:nvSpPr>
                <p:cNvPr id="101597" name="椭圆 101596"/>
                <p:cNvSpPr>
                  <a:spLocks noChangeAspect="1"/>
                </p:cNvSpPr>
                <p:nvPr/>
              </p:nvSpPr>
              <p:spPr>
                <a:xfrm>
                  <a:off x="8749" y="2480"/>
                  <a:ext cx="1610" cy="1627"/>
                </a:xfrm>
                <a:prstGeom prst="ellipse">
                  <a:avLst/>
                </a:prstGeom>
                <a:solidFill>
                  <a:srgbClr val="0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98" name="任意多边形 101597"/>
                <p:cNvSpPr>
                  <a:spLocks noChangeAspect="1"/>
                </p:cNvSpPr>
                <p:nvPr/>
              </p:nvSpPr>
              <p:spPr>
                <a:xfrm>
                  <a:off x="9424" y="3537"/>
                  <a:ext cx="282" cy="34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2" h="348">
                      <a:moveTo>
                        <a:pt x="0" y="323"/>
                      </a:moveTo>
                      <a:lnTo>
                        <a:pt x="110" y="0"/>
                      </a:lnTo>
                      <a:lnTo>
                        <a:pt x="177" y="0"/>
                      </a:lnTo>
                      <a:lnTo>
                        <a:pt x="282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599" name="任意多边形 101598"/>
                <p:cNvSpPr>
                  <a:spLocks noChangeAspect="1"/>
                </p:cNvSpPr>
                <p:nvPr/>
              </p:nvSpPr>
              <p:spPr>
                <a:xfrm>
                  <a:off x="9409" y="2697"/>
                  <a:ext cx="287" cy="34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7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0" y="348"/>
                      </a:lnTo>
                      <a:lnTo>
                        <a:pt x="287" y="15"/>
                      </a:lnTo>
                      <a:lnTo>
                        <a:pt x="147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00" name="任意多边形 101599"/>
                <p:cNvSpPr>
                  <a:spLocks noChangeAspect="1"/>
                </p:cNvSpPr>
                <p:nvPr/>
              </p:nvSpPr>
              <p:spPr>
                <a:xfrm>
                  <a:off x="9794" y="3142"/>
                  <a:ext cx="345" cy="28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5" h="283">
                      <a:moveTo>
                        <a:pt x="320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0" y="283"/>
                      </a:lnTo>
                      <a:lnTo>
                        <a:pt x="345" y="148"/>
                      </a:lnTo>
                      <a:lnTo>
                        <a:pt x="32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01" name="任意多边形 101600"/>
                <p:cNvSpPr>
                  <a:spLocks noChangeAspect="1"/>
                </p:cNvSpPr>
                <p:nvPr/>
              </p:nvSpPr>
              <p:spPr>
                <a:xfrm>
                  <a:off x="8969" y="3142"/>
                  <a:ext cx="345" cy="28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5" h="283">
                      <a:moveTo>
                        <a:pt x="25" y="0"/>
                      </a:moveTo>
                      <a:lnTo>
                        <a:pt x="345" y="113"/>
                      </a:lnTo>
                      <a:lnTo>
                        <a:pt x="345" y="180"/>
                      </a:lnTo>
                      <a:lnTo>
                        <a:pt x="12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02" name="椭圆 101601"/>
                <p:cNvSpPr>
                  <a:spLocks noChangeAspect="1"/>
                </p:cNvSpPr>
                <p:nvPr/>
              </p:nvSpPr>
              <p:spPr>
                <a:xfrm>
                  <a:off x="8966" y="2692"/>
                  <a:ext cx="1163" cy="118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603" name="组合 101602"/>
                <p:cNvGrpSpPr>
                  <a:grpSpLocks noChangeAspect="1"/>
                </p:cNvGrpSpPr>
                <p:nvPr/>
              </p:nvGrpSpPr>
              <p:grpSpPr>
                <a:xfrm>
                  <a:off x="9331" y="3057"/>
                  <a:ext cx="438" cy="450"/>
                  <a:chOff x="9331" y="3057"/>
                  <a:chExt cx="438" cy="450"/>
                </a:xfrm>
              </p:grpSpPr>
              <p:sp>
                <p:nvSpPr>
                  <p:cNvPr id="101604" name="椭圆 101603"/>
                  <p:cNvSpPr>
                    <a:spLocks noChangeAspect="1"/>
                  </p:cNvSpPr>
                  <p:nvPr/>
                </p:nvSpPr>
                <p:spPr>
                  <a:xfrm>
                    <a:off x="9331" y="3057"/>
                    <a:ext cx="438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605" name="椭圆 101604"/>
                  <p:cNvSpPr>
                    <a:spLocks noChangeAspect="1"/>
                  </p:cNvSpPr>
                  <p:nvPr/>
                </p:nvSpPr>
                <p:spPr>
                  <a:xfrm>
                    <a:off x="9419" y="3152"/>
                    <a:ext cx="252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01606" name="组合 101605"/>
              <p:cNvGrpSpPr>
                <a:grpSpLocks noChangeAspect="1"/>
              </p:cNvGrpSpPr>
              <p:nvPr/>
            </p:nvGrpSpPr>
            <p:grpSpPr>
              <a:xfrm>
                <a:off x="2499" y="2480"/>
                <a:ext cx="1612" cy="1627"/>
                <a:chOff x="2499" y="2480"/>
                <a:chExt cx="1612" cy="1627"/>
              </a:xfrm>
            </p:grpSpPr>
            <p:sp>
              <p:nvSpPr>
                <p:cNvPr id="101607" name="椭圆 101606"/>
                <p:cNvSpPr>
                  <a:spLocks noChangeAspect="1"/>
                </p:cNvSpPr>
                <p:nvPr/>
              </p:nvSpPr>
              <p:spPr>
                <a:xfrm>
                  <a:off x="2499" y="2480"/>
                  <a:ext cx="1612" cy="1627"/>
                </a:xfrm>
                <a:prstGeom prst="ellipse">
                  <a:avLst/>
                </a:prstGeom>
                <a:solidFill>
                  <a:srgbClr val="0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08" name="任意多边形 101607"/>
                <p:cNvSpPr>
                  <a:spLocks noChangeAspect="1"/>
                </p:cNvSpPr>
                <p:nvPr/>
              </p:nvSpPr>
              <p:spPr>
                <a:xfrm>
                  <a:off x="3179" y="3537"/>
                  <a:ext cx="280" cy="34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09" name="任意多边形 101608"/>
                <p:cNvSpPr>
                  <a:spLocks noChangeAspect="1"/>
                </p:cNvSpPr>
                <p:nvPr/>
              </p:nvSpPr>
              <p:spPr>
                <a:xfrm>
                  <a:off x="3161" y="2697"/>
                  <a:ext cx="290" cy="34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10" name="任意多边形 101609"/>
                <p:cNvSpPr>
                  <a:spLocks noChangeAspect="1"/>
                </p:cNvSpPr>
                <p:nvPr/>
              </p:nvSpPr>
              <p:spPr>
                <a:xfrm>
                  <a:off x="3546" y="3142"/>
                  <a:ext cx="348" cy="28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11" name="任意多边形 101610"/>
                <p:cNvSpPr>
                  <a:spLocks noChangeAspect="1"/>
                </p:cNvSpPr>
                <p:nvPr/>
              </p:nvSpPr>
              <p:spPr>
                <a:xfrm>
                  <a:off x="2719" y="3142"/>
                  <a:ext cx="347" cy="28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12" name="椭圆 101611"/>
                <p:cNvSpPr>
                  <a:spLocks noChangeAspect="1"/>
                </p:cNvSpPr>
                <p:nvPr/>
              </p:nvSpPr>
              <p:spPr>
                <a:xfrm>
                  <a:off x="2716" y="2692"/>
                  <a:ext cx="1165" cy="118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613" name="组合 101612"/>
                <p:cNvGrpSpPr>
                  <a:grpSpLocks noChangeAspect="1"/>
                </p:cNvGrpSpPr>
                <p:nvPr/>
              </p:nvGrpSpPr>
              <p:grpSpPr>
                <a:xfrm>
                  <a:off x="3081" y="3057"/>
                  <a:ext cx="443" cy="450"/>
                  <a:chOff x="3081" y="3057"/>
                  <a:chExt cx="443" cy="450"/>
                </a:xfrm>
              </p:grpSpPr>
              <p:sp>
                <p:nvSpPr>
                  <p:cNvPr id="101614" name="椭圆 101613"/>
                  <p:cNvSpPr>
                    <a:spLocks noChangeAspect="1"/>
                  </p:cNvSpPr>
                  <p:nvPr/>
                </p:nvSpPr>
                <p:spPr>
                  <a:xfrm>
                    <a:off x="3081" y="3057"/>
                    <a:ext cx="443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615" name="椭圆 101614"/>
                  <p:cNvSpPr>
                    <a:spLocks noChangeAspect="1"/>
                  </p:cNvSpPr>
                  <p:nvPr/>
                </p:nvSpPr>
                <p:spPr>
                  <a:xfrm>
                    <a:off x="3174" y="3152"/>
                    <a:ext cx="250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101622" name="组合 101621"/>
          <p:cNvGrpSpPr/>
          <p:nvPr/>
        </p:nvGrpSpPr>
        <p:grpSpPr>
          <a:xfrm>
            <a:off x="3962841" y="2806679"/>
            <a:ext cx="5092795" cy="399063"/>
            <a:chOff x="1488" y="1344"/>
            <a:chExt cx="3216" cy="252"/>
          </a:xfrm>
        </p:grpSpPr>
        <p:sp>
          <p:nvSpPr>
            <p:cNvPr id="101623" name="直接连接符 101622"/>
            <p:cNvSpPr/>
            <p:nvPr/>
          </p:nvSpPr>
          <p:spPr>
            <a:xfrm>
              <a:off x="1536" y="1584"/>
              <a:ext cx="288" cy="0"/>
            </a:xfrm>
            <a:prstGeom prst="line">
              <a:avLst/>
            </a:prstGeom>
            <a:ln w="19050" cap="sq" cmpd="sng">
              <a:solidFill>
                <a:schemeClr val="accent2"/>
              </a:solidFill>
              <a:prstDash val="solid"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1624" name="直接连接符 101623"/>
            <p:cNvSpPr/>
            <p:nvPr/>
          </p:nvSpPr>
          <p:spPr>
            <a:xfrm>
              <a:off x="3600" y="1584"/>
              <a:ext cx="384" cy="0"/>
            </a:xfrm>
            <a:prstGeom prst="line">
              <a:avLst/>
            </a:prstGeom>
            <a:ln w="19050" cap="sq" cmpd="sng">
              <a:solidFill>
                <a:schemeClr val="accent2"/>
              </a:solidFill>
              <a:prstDash val="solid"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1625" name="文本框 101624"/>
            <p:cNvSpPr txBox="1"/>
            <p:nvPr/>
          </p:nvSpPr>
          <p:spPr>
            <a:xfrm>
              <a:off x="1488" y="1344"/>
              <a:ext cx="384" cy="25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993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  <a:r>
                <a:rPr lang="en-US" altLang="zh-CN" sz="1393" kern="0" baseline="-2500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  <p:sp>
          <p:nvSpPr>
            <p:cNvPr id="101626" name="文本框 101625"/>
            <p:cNvSpPr txBox="1"/>
            <p:nvPr/>
          </p:nvSpPr>
          <p:spPr>
            <a:xfrm>
              <a:off x="3600" y="1344"/>
              <a:ext cx="1104" cy="25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993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 </a:t>
              </a:r>
              <a:r>
                <a:rPr lang="zh-CN" altLang="en-US" sz="1393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1993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 &gt; v</a:t>
              </a:r>
              <a:r>
                <a:rPr lang="en-US" altLang="zh-CN" sz="1393" kern="0" baseline="-2500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1393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</p:grpSp>
      <p:grpSp>
        <p:nvGrpSpPr>
          <p:cNvPr id="101628" name="组合 101627"/>
          <p:cNvGrpSpPr/>
          <p:nvPr/>
        </p:nvGrpSpPr>
        <p:grpSpPr>
          <a:xfrm>
            <a:off x="4140323" y="4964084"/>
            <a:ext cx="5222648" cy="456070"/>
            <a:chOff x="2304" y="2016"/>
            <a:chExt cx="2784" cy="288"/>
          </a:xfrm>
        </p:grpSpPr>
        <p:sp>
          <p:nvSpPr>
            <p:cNvPr id="101629" name="矩形 101628"/>
            <p:cNvSpPr/>
            <p:nvPr/>
          </p:nvSpPr>
          <p:spPr>
            <a:xfrm>
              <a:off x="2304" y="2016"/>
              <a:ext cx="288" cy="25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defTabSz="1219170"/>
              <a:r>
                <a:rPr lang="en-US" altLang="zh-CN" sz="1993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en-US" altLang="zh-CN" sz="1993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  <a:r>
                <a:rPr lang="en-US" altLang="zh-CN" sz="1393" kern="0" baseline="-2500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endParaRPr lang="en-US" altLang="zh-CN" sz="1993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1630" name="直接连接符 101629"/>
            <p:cNvSpPr/>
            <p:nvPr/>
          </p:nvSpPr>
          <p:spPr>
            <a:xfrm>
              <a:off x="4224" y="2256"/>
              <a:ext cx="240" cy="0"/>
            </a:xfrm>
            <a:prstGeom prst="line">
              <a:avLst/>
            </a:prstGeom>
            <a:ln w="19050" cap="sq" cmpd="sng">
              <a:solidFill>
                <a:schemeClr val="accent2"/>
              </a:solidFill>
              <a:prstDash val="solid"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1631" name="直接连接符 101630"/>
            <p:cNvSpPr/>
            <p:nvPr/>
          </p:nvSpPr>
          <p:spPr>
            <a:xfrm>
              <a:off x="2304" y="2304"/>
              <a:ext cx="384" cy="0"/>
            </a:xfrm>
            <a:prstGeom prst="line">
              <a:avLst/>
            </a:prstGeom>
            <a:ln w="19050" cap="sq" cmpd="sng">
              <a:solidFill>
                <a:schemeClr val="accent2"/>
              </a:solidFill>
              <a:prstDash val="solid"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1632" name="文本框 101631"/>
            <p:cNvSpPr txBox="1"/>
            <p:nvPr/>
          </p:nvSpPr>
          <p:spPr>
            <a:xfrm>
              <a:off x="4224" y="2016"/>
              <a:ext cx="864" cy="25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993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 </a:t>
              </a:r>
              <a:r>
                <a:rPr lang="zh-CN" altLang="en-US" sz="1393" kern="0" dirty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1993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 &lt; v</a:t>
              </a:r>
              <a:r>
                <a:rPr lang="en-US" altLang="zh-CN" sz="1993" kern="0" baseline="-2500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en-US" altLang="zh-CN" sz="1993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1393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</p:grpSp>
      <p:sp>
        <p:nvSpPr>
          <p:cNvPr id="101635" name="矩形 101634"/>
          <p:cNvSpPr/>
          <p:nvPr/>
        </p:nvSpPr>
        <p:spPr>
          <a:xfrm>
            <a:off x="746477" y="4234396"/>
            <a:ext cx="8584588" cy="522131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kern="0" dirty="0">
                <a:solidFill>
                  <a:srgbClr val="2B2BAD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2) </a:t>
            </a:r>
            <a:r>
              <a:rPr lang="zh-CN" altLang="en-US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当</a:t>
            </a:r>
            <a:r>
              <a:rPr lang="en-US" altLang="zh-CN" sz="2793" i="1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&lt; </a:t>
            </a:r>
            <a:r>
              <a:rPr lang="en-US" altLang="zh-CN" sz="2793" i="1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793" kern="0" baseline="-2500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 </a:t>
            </a:r>
            <a:r>
              <a:rPr lang="zh-CN" altLang="en-US" sz="27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时：</a:t>
            </a:r>
          </a:p>
        </p:txBody>
      </p:sp>
      <p:grpSp>
        <p:nvGrpSpPr>
          <p:cNvPr id="101639" name="组合 101638"/>
          <p:cNvGrpSpPr/>
          <p:nvPr/>
        </p:nvGrpSpPr>
        <p:grpSpPr>
          <a:xfrm>
            <a:off x="5793460" y="2448788"/>
            <a:ext cx="785456" cy="475075"/>
            <a:chOff x="2792" y="1389"/>
            <a:chExt cx="496" cy="300"/>
          </a:xfrm>
        </p:grpSpPr>
        <p:sp>
          <p:nvSpPr>
            <p:cNvPr id="101618" name="右箭头 101617"/>
            <p:cNvSpPr/>
            <p:nvPr/>
          </p:nvSpPr>
          <p:spPr>
            <a:xfrm>
              <a:off x="2903" y="1593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FF0000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1636" name="矩形 101635"/>
            <p:cNvSpPr/>
            <p:nvPr/>
          </p:nvSpPr>
          <p:spPr>
            <a:xfrm>
              <a:off x="2792" y="1389"/>
              <a:ext cx="496" cy="25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993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</a:t>
              </a:r>
              <a:r>
                <a:rPr lang="en-US" altLang="zh-CN" sz="1993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</a:p>
          </p:txBody>
        </p:sp>
      </p:grpSp>
      <p:grpSp>
        <p:nvGrpSpPr>
          <p:cNvPr id="101643" name="组合 101642"/>
          <p:cNvGrpSpPr/>
          <p:nvPr/>
        </p:nvGrpSpPr>
        <p:grpSpPr>
          <a:xfrm>
            <a:off x="6151470" y="4783555"/>
            <a:ext cx="969151" cy="511496"/>
            <a:chOff x="2903" y="3135"/>
            <a:chExt cx="612" cy="323"/>
          </a:xfrm>
        </p:grpSpPr>
        <p:sp>
          <p:nvSpPr>
            <p:cNvPr id="101641" name="矩形 101640"/>
            <p:cNvSpPr/>
            <p:nvPr/>
          </p:nvSpPr>
          <p:spPr>
            <a:xfrm>
              <a:off x="2903" y="3135"/>
              <a:ext cx="612" cy="25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defTabSz="1219170"/>
              <a:r>
                <a:rPr lang="en-US" altLang="zh-CN" sz="1993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V</a:t>
              </a:r>
            </a:p>
          </p:txBody>
        </p:sp>
        <p:sp>
          <p:nvSpPr>
            <p:cNvPr id="101642" name="左箭头 101641"/>
            <p:cNvSpPr/>
            <p:nvPr/>
          </p:nvSpPr>
          <p:spPr>
            <a:xfrm>
              <a:off x="3039" y="3339"/>
              <a:ext cx="340" cy="119"/>
            </a:xfrm>
            <a:prstGeom prst="leftArrow">
              <a:avLst>
                <a:gd name="adj1" fmla="val 50000"/>
                <a:gd name="adj2" fmla="val 71428"/>
              </a:avLst>
            </a:prstGeom>
            <a:solidFill>
              <a:srgbClr val="FF0000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01645" name="组合 101644"/>
          <p:cNvGrpSpPr/>
          <p:nvPr/>
        </p:nvGrpSpPr>
        <p:grpSpPr>
          <a:xfrm>
            <a:off x="3489145" y="1971356"/>
            <a:ext cx="3393613" cy="536833"/>
            <a:chOff x="839" y="596"/>
            <a:chExt cx="2143" cy="339"/>
          </a:xfrm>
        </p:grpSpPr>
        <p:sp>
          <p:nvSpPr>
            <p:cNvPr id="101646" name="矩形 101645"/>
            <p:cNvSpPr/>
            <p:nvPr/>
          </p:nvSpPr>
          <p:spPr>
            <a:xfrm>
              <a:off x="1191" y="596"/>
              <a:ext cx="1791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793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793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v</a:t>
              </a:r>
              <a:r>
                <a:rPr lang="en-US" altLang="zh-CN" sz="2793" kern="0" baseline="-2500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en-US" altLang="zh-CN" sz="2793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793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方向相同</a:t>
              </a:r>
            </a:p>
          </p:txBody>
        </p:sp>
        <p:graphicFrame>
          <p:nvGraphicFramePr>
            <p:cNvPr id="101647" name="对象 101646"/>
            <p:cNvGraphicFramePr/>
            <p:nvPr/>
          </p:nvGraphicFramePr>
          <p:xfrm>
            <a:off x="839" y="618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69900" imgH="393700" progId="Equation.DSMT4">
                    <p:embed/>
                  </p:oleObj>
                </mc:Choice>
                <mc:Fallback>
                  <p:oleObj r:id="rId2" imgW="469900" imgH="393700" progId="Equation.DSMT4">
                    <p:embed/>
                    <p:pic>
                      <p:nvPicPr>
                        <p:cNvPr id="101647" name="对象 101646"/>
                        <p:cNvPicPr/>
                        <p:nvPr/>
                      </p:nvPicPr>
                      <p:blipFill>
                        <a:blip r:embed="rId3"/>
                        <a:srcRect t="31093" r="80972" b="25539"/>
                        <a:stretch>
                          <a:fillRect/>
                        </a:stretch>
                      </p:blipFill>
                      <p:spPr>
                        <a:xfrm>
                          <a:off x="839" y="618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648" name="组合 101647"/>
          <p:cNvGrpSpPr/>
          <p:nvPr/>
        </p:nvGrpSpPr>
        <p:grpSpPr>
          <a:xfrm>
            <a:off x="3445547" y="4231952"/>
            <a:ext cx="2943876" cy="522257"/>
            <a:chOff x="1429" y="2546"/>
            <a:chExt cx="1859" cy="354"/>
          </a:xfrm>
        </p:grpSpPr>
        <p:sp>
          <p:nvSpPr>
            <p:cNvPr id="101649" name="矩形 101648"/>
            <p:cNvSpPr/>
            <p:nvPr/>
          </p:nvSpPr>
          <p:spPr>
            <a:xfrm>
              <a:off x="1655" y="2546"/>
              <a:ext cx="1633" cy="354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793" b="1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与</a:t>
              </a:r>
              <a:r>
                <a:rPr lang="en-US" altLang="zh-CN" sz="2793" b="1" i="1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v</a:t>
              </a:r>
              <a:r>
                <a:rPr lang="en-US" altLang="zh-CN" sz="2793" b="1" kern="0" baseline="-2500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0</a:t>
              </a:r>
              <a:r>
                <a:rPr lang="en-US" altLang="zh-CN" sz="2793" b="1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 </a:t>
              </a:r>
              <a:r>
                <a:rPr lang="zh-CN" altLang="en-US" sz="2793" b="1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方向相反</a:t>
              </a:r>
            </a:p>
          </p:txBody>
        </p:sp>
        <p:graphicFrame>
          <p:nvGraphicFramePr>
            <p:cNvPr id="101650" name="对象 101649"/>
            <p:cNvGraphicFramePr/>
            <p:nvPr/>
          </p:nvGraphicFramePr>
          <p:xfrm>
            <a:off x="1429" y="2568"/>
            <a:ext cx="317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69900" imgH="393700" progId="Equation.DSMT4">
                    <p:embed/>
                  </p:oleObj>
                </mc:Choice>
                <mc:Fallback>
                  <p:oleObj r:id="rId4" imgW="469900" imgH="393700" progId="Equation.DSMT4">
                    <p:embed/>
                    <p:pic>
                      <p:nvPicPr>
                        <p:cNvPr id="101650" name="对象 101649"/>
                        <p:cNvPicPr/>
                        <p:nvPr/>
                      </p:nvPicPr>
                      <p:blipFill>
                        <a:blip r:embed="rId3"/>
                        <a:srcRect t="31093" r="80972" b="25539"/>
                        <a:stretch>
                          <a:fillRect/>
                        </a:stretch>
                      </p:blipFill>
                      <p:spPr>
                        <a:xfrm>
                          <a:off x="1429" y="2568"/>
                          <a:ext cx="317" cy="3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653" name="组合 101652"/>
          <p:cNvGrpSpPr/>
          <p:nvPr/>
        </p:nvGrpSpPr>
        <p:grpSpPr>
          <a:xfrm>
            <a:off x="5793460" y="3022046"/>
            <a:ext cx="950149" cy="582758"/>
            <a:chOff x="2585" y="1774"/>
            <a:chExt cx="600" cy="368"/>
          </a:xfrm>
        </p:grpSpPr>
        <p:grpSp>
          <p:nvGrpSpPr>
            <p:cNvPr id="101640" name="组合 101639"/>
            <p:cNvGrpSpPr/>
            <p:nvPr/>
          </p:nvGrpSpPr>
          <p:grpSpPr>
            <a:xfrm>
              <a:off x="2631" y="1774"/>
              <a:ext cx="554" cy="368"/>
              <a:chOff x="2631" y="1888"/>
              <a:chExt cx="554" cy="368"/>
            </a:xfrm>
          </p:grpSpPr>
          <p:sp>
            <p:nvSpPr>
              <p:cNvPr id="101621" name="文本框 101620"/>
              <p:cNvSpPr txBox="1"/>
              <p:nvPr/>
            </p:nvSpPr>
            <p:spPr>
              <a:xfrm>
                <a:off x="2631" y="1888"/>
                <a:ext cx="554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>
                <a:spAutoFit/>
              </a:bodyPr>
              <a:lstStyle/>
              <a:p>
                <a:pPr algn="ctr" defTabSz="1219170">
                  <a:spcBef>
                    <a:spcPct val="50000"/>
                  </a:spcBef>
                </a:pPr>
                <a:r>
                  <a:rPr lang="en-US" altLang="zh-CN" sz="2393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  </a:t>
                </a:r>
                <a:r>
                  <a:rPr lang="en-US" altLang="zh-CN" sz="2393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&gt;0</a:t>
                </a:r>
              </a:p>
            </p:txBody>
          </p:sp>
          <p:sp>
            <p:nvSpPr>
              <p:cNvPr id="101638" name="右箭头 101637"/>
              <p:cNvSpPr/>
              <p:nvPr/>
            </p:nvSpPr>
            <p:spPr>
              <a:xfrm>
                <a:off x="2675" y="2160"/>
                <a:ext cx="336" cy="96"/>
              </a:xfrm>
              <a:prstGeom prst="rightArrow">
                <a:avLst>
                  <a:gd name="adj1" fmla="val 50000"/>
                  <a:gd name="adj2" fmla="val 87500"/>
                </a:avLst>
              </a:prstGeom>
              <a:solidFill>
                <a:srgbClr val="FF0000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aphicFrame>
          <p:nvGraphicFramePr>
            <p:cNvPr id="101652" name="对象 101651"/>
            <p:cNvGraphicFramePr/>
            <p:nvPr/>
          </p:nvGraphicFramePr>
          <p:xfrm>
            <a:off x="2585" y="1820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469900" imgH="393700" progId="Equation.DSMT4">
                    <p:embed/>
                  </p:oleObj>
                </mc:Choice>
                <mc:Fallback>
                  <p:oleObj r:id="rId5" imgW="469900" imgH="393700" progId="Equation.DSMT4">
                    <p:embed/>
                    <p:pic>
                      <p:nvPicPr>
                        <p:cNvPr id="101652" name="对象 101651"/>
                        <p:cNvPicPr/>
                        <p:nvPr/>
                      </p:nvPicPr>
                      <p:blipFill>
                        <a:blip r:embed="rId3"/>
                        <a:srcRect l="3137" t="37250" r="84178" b="31694"/>
                        <a:stretch>
                          <a:fillRect/>
                        </a:stretch>
                      </p:blipFill>
                      <p:spPr>
                        <a:xfrm>
                          <a:off x="2585" y="1820"/>
                          <a:ext cx="18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655" name="组合 101654"/>
          <p:cNvGrpSpPr/>
          <p:nvPr/>
        </p:nvGrpSpPr>
        <p:grpSpPr>
          <a:xfrm>
            <a:off x="5755576" y="5358395"/>
            <a:ext cx="970735" cy="609678"/>
            <a:chOff x="2653" y="3498"/>
            <a:chExt cx="613" cy="385"/>
          </a:xfrm>
        </p:grpSpPr>
        <p:grpSp>
          <p:nvGrpSpPr>
            <p:cNvPr id="101644" name="组合 101643"/>
            <p:cNvGrpSpPr/>
            <p:nvPr/>
          </p:nvGrpSpPr>
          <p:grpSpPr>
            <a:xfrm>
              <a:off x="2699" y="3498"/>
              <a:ext cx="567" cy="385"/>
              <a:chOff x="2699" y="3317"/>
              <a:chExt cx="567" cy="385"/>
            </a:xfrm>
          </p:grpSpPr>
          <p:sp>
            <p:nvSpPr>
              <p:cNvPr id="101619" name="左箭头 101618"/>
              <p:cNvSpPr/>
              <p:nvPr/>
            </p:nvSpPr>
            <p:spPr>
              <a:xfrm>
                <a:off x="2721" y="3589"/>
                <a:ext cx="385" cy="113"/>
              </a:xfrm>
              <a:prstGeom prst="leftArrow">
                <a:avLst>
                  <a:gd name="adj1" fmla="val 50000"/>
                  <a:gd name="adj2" fmla="val 85176"/>
                </a:avLst>
              </a:prstGeom>
              <a:solidFill>
                <a:srgbClr val="FF0000"/>
              </a:solidFill>
              <a:ln w="12700" cap="sq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1627" name="文本框 101626"/>
              <p:cNvSpPr txBox="1"/>
              <p:nvPr/>
            </p:nvSpPr>
            <p:spPr>
              <a:xfrm>
                <a:off x="2699" y="3317"/>
                <a:ext cx="567" cy="291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>
                <a:spAutoFit/>
              </a:bodyPr>
              <a:lstStyle/>
              <a:p>
                <a:pPr defTabSz="1219170"/>
                <a:r>
                  <a:rPr lang="en-US" altLang="zh-CN" sz="2393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  </a:t>
                </a:r>
                <a:r>
                  <a:rPr lang="en-US" altLang="zh-CN" sz="2393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&lt;0</a:t>
                </a:r>
              </a:p>
            </p:txBody>
          </p:sp>
        </p:grpSp>
        <p:graphicFrame>
          <p:nvGraphicFramePr>
            <p:cNvPr id="101654" name="对象 101653"/>
            <p:cNvGraphicFramePr/>
            <p:nvPr/>
          </p:nvGraphicFramePr>
          <p:xfrm>
            <a:off x="2653" y="3543"/>
            <a:ext cx="18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69900" imgH="393700" progId="Equation.DSMT4">
                    <p:embed/>
                  </p:oleObj>
                </mc:Choice>
                <mc:Fallback>
                  <p:oleObj r:id="rId6" imgW="469900" imgH="393700" progId="Equation.DSMT4">
                    <p:embed/>
                    <p:pic>
                      <p:nvPicPr>
                        <p:cNvPr id="101654" name="对象 101653"/>
                        <p:cNvPicPr/>
                        <p:nvPr/>
                      </p:nvPicPr>
                      <p:blipFill>
                        <a:blip r:embed="rId3"/>
                        <a:srcRect l="3137" t="37250" r="84178" b="31694"/>
                        <a:stretch>
                          <a:fillRect/>
                        </a:stretch>
                      </p:blipFill>
                      <p:spPr>
                        <a:xfrm>
                          <a:off x="2653" y="3543"/>
                          <a:ext cx="182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656" name="组合 101655"/>
          <p:cNvGrpSpPr/>
          <p:nvPr/>
        </p:nvGrpSpPr>
        <p:grpSpPr>
          <a:xfrm>
            <a:off x="3134749" y="5754292"/>
            <a:ext cx="5776901" cy="481408"/>
            <a:chOff x="960" y="1632"/>
            <a:chExt cx="3648" cy="304"/>
          </a:xfrm>
        </p:grpSpPr>
        <p:grpSp>
          <p:nvGrpSpPr>
            <p:cNvPr id="101657" name="组合 101656"/>
            <p:cNvGrpSpPr/>
            <p:nvPr/>
          </p:nvGrpSpPr>
          <p:grpSpPr>
            <a:xfrm>
              <a:off x="960" y="1632"/>
              <a:ext cx="3648" cy="304"/>
              <a:chOff x="960" y="1632"/>
              <a:chExt cx="3648" cy="304"/>
            </a:xfrm>
          </p:grpSpPr>
          <p:grpSp>
            <p:nvGrpSpPr>
              <p:cNvPr id="101658" name="组合 101657"/>
              <p:cNvGrpSpPr/>
              <p:nvPr/>
            </p:nvGrpSpPr>
            <p:grpSpPr>
              <a:xfrm>
                <a:off x="960" y="1896"/>
                <a:ext cx="3648" cy="40"/>
                <a:chOff x="2760" y="2640"/>
                <a:chExt cx="1338" cy="130"/>
              </a:xfrm>
            </p:grpSpPr>
            <p:sp>
              <p:nvSpPr>
                <p:cNvPr id="101659" name="直接连接符 101658"/>
                <p:cNvSpPr/>
                <p:nvPr/>
              </p:nvSpPr>
              <p:spPr>
                <a:xfrm flipH="1">
                  <a:off x="2760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0" name="直接连接符 101659"/>
                <p:cNvSpPr/>
                <p:nvPr/>
              </p:nvSpPr>
              <p:spPr>
                <a:xfrm flipH="1">
                  <a:off x="2880" y="2648"/>
                  <a:ext cx="121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1" name="直接连接符 101660"/>
                <p:cNvSpPr/>
                <p:nvPr/>
              </p:nvSpPr>
              <p:spPr>
                <a:xfrm flipH="1">
                  <a:off x="3001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2" name="直接连接符 101661"/>
                <p:cNvSpPr/>
                <p:nvPr/>
              </p:nvSpPr>
              <p:spPr>
                <a:xfrm flipH="1">
                  <a:off x="3121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3" name="直接连接符 101662"/>
                <p:cNvSpPr/>
                <p:nvPr/>
              </p:nvSpPr>
              <p:spPr>
                <a:xfrm flipH="1">
                  <a:off x="3241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4" name="直接连接符 101663"/>
                <p:cNvSpPr/>
                <p:nvPr/>
              </p:nvSpPr>
              <p:spPr>
                <a:xfrm flipH="1">
                  <a:off x="3361" y="2648"/>
                  <a:ext cx="121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5" name="直接连接符 101664"/>
                <p:cNvSpPr/>
                <p:nvPr/>
              </p:nvSpPr>
              <p:spPr>
                <a:xfrm flipH="1">
                  <a:off x="3482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6" name="直接连接符 101665"/>
                <p:cNvSpPr/>
                <p:nvPr/>
              </p:nvSpPr>
              <p:spPr>
                <a:xfrm flipH="1">
                  <a:off x="3602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7" name="直接连接符 101666"/>
                <p:cNvSpPr/>
                <p:nvPr/>
              </p:nvSpPr>
              <p:spPr>
                <a:xfrm flipH="1">
                  <a:off x="3722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8" name="直接连接符 101667"/>
                <p:cNvSpPr/>
                <p:nvPr/>
              </p:nvSpPr>
              <p:spPr>
                <a:xfrm flipH="1">
                  <a:off x="3842" y="2648"/>
                  <a:ext cx="121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69" name="直接连接符 101668"/>
                <p:cNvSpPr/>
                <p:nvPr/>
              </p:nvSpPr>
              <p:spPr>
                <a:xfrm flipH="1">
                  <a:off x="3963" y="2648"/>
                  <a:ext cx="120" cy="122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70" name="直接连接符 101669"/>
                <p:cNvSpPr/>
                <p:nvPr/>
              </p:nvSpPr>
              <p:spPr>
                <a:xfrm>
                  <a:off x="2783" y="2640"/>
                  <a:ext cx="1315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01671" name="xjhwt2"/>
              <p:cNvGrpSpPr>
                <a:grpSpLocks noChangeAspect="1"/>
              </p:cNvGrpSpPr>
              <p:nvPr/>
            </p:nvGrpSpPr>
            <p:grpSpPr>
              <a:xfrm>
                <a:off x="1348" y="1632"/>
                <a:ext cx="837" cy="250"/>
                <a:chOff x="1611" y="1460"/>
                <a:chExt cx="10250" cy="2647"/>
              </a:xfrm>
            </p:grpSpPr>
            <p:grpSp>
              <p:nvGrpSpPr>
                <p:cNvPr id="101672" name="组合 101671"/>
                <p:cNvGrpSpPr>
                  <a:grpSpLocks noChangeAspect="1"/>
                </p:cNvGrpSpPr>
                <p:nvPr/>
              </p:nvGrpSpPr>
              <p:grpSpPr>
                <a:xfrm>
                  <a:off x="4616" y="1560"/>
                  <a:ext cx="3755" cy="822"/>
                  <a:chOff x="4616" y="1560"/>
                  <a:chExt cx="3755" cy="822"/>
                </a:xfrm>
              </p:grpSpPr>
              <p:grpSp>
                <p:nvGrpSpPr>
                  <p:cNvPr id="101673" name="组合 101672"/>
                  <p:cNvGrpSpPr>
                    <a:grpSpLocks noChangeAspect="1"/>
                  </p:cNvGrpSpPr>
                  <p:nvPr/>
                </p:nvGrpSpPr>
                <p:grpSpPr>
                  <a:xfrm>
                    <a:off x="5449" y="1590"/>
                    <a:ext cx="2392" cy="710"/>
                    <a:chOff x="5449" y="1590"/>
                    <a:chExt cx="2392" cy="710"/>
                  </a:xfrm>
                </p:grpSpPr>
                <p:sp>
                  <p:nvSpPr>
                    <p:cNvPr id="101674" name="任意多边形 101673"/>
                    <p:cNvSpPr>
                      <a:spLocks noChangeAspect="1"/>
                    </p:cNvSpPr>
                    <p:nvPr/>
                  </p:nvSpPr>
                  <p:spPr>
                    <a:xfrm>
                      <a:off x="5449" y="1590"/>
                      <a:ext cx="410" cy="580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410" h="580">
                          <a:moveTo>
                            <a:pt x="10" y="7"/>
                          </a:moveTo>
                          <a:lnTo>
                            <a:pt x="0" y="0"/>
                          </a:lnTo>
                          <a:lnTo>
                            <a:pt x="270" y="580"/>
                          </a:lnTo>
                          <a:lnTo>
                            <a:pt x="410" y="580"/>
                          </a:lnTo>
                          <a:lnTo>
                            <a:pt x="112" y="0"/>
                          </a:lnTo>
                          <a:lnTo>
                            <a:pt x="10" y="7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675" name="任意多边形 101674"/>
                    <p:cNvSpPr>
                      <a:spLocks noChangeAspect="1"/>
                    </p:cNvSpPr>
                    <p:nvPr/>
                  </p:nvSpPr>
                  <p:spPr>
                    <a:xfrm>
                      <a:off x="7464" y="1912"/>
                      <a:ext cx="377" cy="388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377" h="388">
                          <a:moveTo>
                            <a:pt x="100" y="45"/>
                          </a:moveTo>
                          <a:lnTo>
                            <a:pt x="110" y="38"/>
                          </a:lnTo>
                          <a:lnTo>
                            <a:pt x="377" y="388"/>
                          </a:lnTo>
                          <a:lnTo>
                            <a:pt x="247" y="368"/>
                          </a:lnTo>
                          <a:lnTo>
                            <a:pt x="0" y="0"/>
                          </a:lnTo>
                          <a:lnTo>
                            <a:pt x="100" y="45"/>
                          </a:lnTo>
                          <a:close/>
                        </a:path>
                      </a:pathLst>
                    </a:custGeom>
                    <a:solidFill>
                      <a:srgbClr val="800000"/>
                    </a:solidFill>
                    <a:ln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101676" name="任意多边形 101675"/>
                  <p:cNvSpPr>
                    <a:spLocks noChangeAspect="1"/>
                  </p:cNvSpPr>
                  <p:nvPr/>
                </p:nvSpPr>
                <p:spPr>
                  <a:xfrm>
                    <a:off x="4616" y="1560"/>
                    <a:ext cx="3755" cy="822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755" h="822">
                        <a:moveTo>
                          <a:pt x="28" y="110"/>
                        </a:moveTo>
                        <a:lnTo>
                          <a:pt x="380" y="95"/>
                        </a:lnTo>
                        <a:lnTo>
                          <a:pt x="650" y="95"/>
                        </a:lnTo>
                        <a:lnTo>
                          <a:pt x="1013" y="75"/>
                        </a:lnTo>
                        <a:lnTo>
                          <a:pt x="1348" y="75"/>
                        </a:lnTo>
                        <a:lnTo>
                          <a:pt x="1725" y="75"/>
                        </a:lnTo>
                        <a:lnTo>
                          <a:pt x="2063" y="85"/>
                        </a:lnTo>
                        <a:lnTo>
                          <a:pt x="2223" y="107"/>
                        </a:lnTo>
                        <a:lnTo>
                          <a:pt x="2360" y="137"/>
                        </a:lnTo>
                        <a:lnTo>
                          <a:pt x="2513" y="192"/>
                        </a:lnTo>
                        <a:lnTo>
                          <a:pt x="2658" y="252"/>
                        </a:lnTo>
                        <a:lnTo>
                          <a:pt x="3188" y="527"/>
                        </a:lnTo>
                        <a:lnTo>
                          <a:pt x="3470" y="655"/>
                        </a:lnTo>
                        <a:lnTo>
                          <a:pt x="3633" y="760"/>
                        </a:lnTo>
                        <a:lnTo>
                          <a:pt x="3485" y="757"/>
                        </a:lnTo>
                        <a:lnTo>
                          <a:pt x="0" y="490"/>
                        </a:lnTo>
                        <a:lnTo>
                          <a:pt x="5" y="572"/>
                        </a:lnTo>
                        <a:lnTo>
                          <a:pt x="3643" y="822"/>
                        </a:lnTo>
                        <a:lnTo>
                          <a:pt x="3755" y="802"/>
                        </a:lnTo>
                        <a:lnTo>
                          <a:pt x="3698" y="730"/>
                        </a:lnTo>
                        <a:lnTo>
                          <a:pt x="3598" y="655"/>
                        </a:lnTo>
                        <a:lnTo>
                          <a:pt x="3353" y="527"/>
                        </a:lnTo>
                        <a:lnTo>
                          <a:pt x="3163" y="425"/>
                        </a:lnTo>
                        <a:lnTo>
                          <a:pt x="2680" y="187"/>
                        </a:lnTo>
                        <a:lnTo>
                          <a:pt x="2463" y="102"/>
                        </a:lnTo>
                        <a:lnTo>
                          <a:pt x="2248" y="47"/>
                        </a:lnTo>
                        <a:lnTo>
                          <a:pt x="1765" y="0"/>
                        </a:lnTo>
                        <a:lnTo>
                          <a:pt x="1105" y="0"/>
                        </a:lnTo>
                        <a:lnTo>
                          <a:pt x="28" y="57"/>
                        </a:lnTo>
                        <a:lnTo>
                          <a:pt x="28" y="11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01677" name="任意多边形 101676"/>
                <p:cNvSpPr>
                  <a:spLocks noChangeAspect="1"/>
                </p:cNvSpPr>
                <p:nvPr/>
              </p:nvSpPr>
              <p:spPr>
                <a:xfrm>
                  <a:off x="2149" y="1460"/>
                  <a:ext cx="7030" cy="93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7030" h="932">
                      <a:moveTo>
                        <a:pt x="0" y="622"/>
                      </a:moveTo>
                      <a:lnTo>
                        <a:pt x="270" y="585"/>
                      </a:lnTo>
                      <a:lnTo>
                        <a:pt x="477" y="537"/>
                      </a:lnTo>
                      <a:lnTo>
                        <a:pt x="617" y="497"/>
                      </a:lnTo>
                      <a:lnTo>
                        <a:pt x="732" y="465"/>
                      </a:lnTo>
                      <a:lnTo>
                        <a:pt x="882" y="427"/>
                      </a:lnTo>
                      <a:lnTo>
                        <a:pt x="1010" y="390"/>
                      </a:lnTo>
                      <a:lnTo>
                        <a:pt x="1155" y="352"/>
                      </a:lnTo>
                      <a:lnTo>
                        <a:pt x="1285" y="325"/>
                      </a:lnTo>
                      <a:lnTo>
                        <a:pt x="1432" y="302"/>
                      </a:lnTo>
                      <a:lnTo>
                        <a:pt x="1552" y="282"/>
                      </a:lnTo>
                      <a:lnTo>
                        <a:pt x="1655" y="265"/>
                      </a:lnTo>
                      <a:lnTo>
                        <a:pt x="1807" y="240"/>
                      </a:lnTo>
                      <a:lnTo>
                        <a:pt x="1937" y="220"/>
                      </a:lnTo>
                      <a:lnTo>
                        <a:pt x="2060" y="200"/>
                      </a:lnTo>
                      <a:lnTo>
                        <a:pt x="2187" y="165"/>
                      </a:lnTo>
                      <a:lnTo>
                        <a:pt x="2292" y="112"/>
                      </a:lnTo>
                      <a:lnTo>
                        <a:pt x="2367" y="52"/>
                      </a:lnTo>
                      <a:lnTo>
                        <a:pt x="2520" y="45"/>
                      </a:lnTo>
                      <a:lnTo>
                        <a:pt x="2740" y="40"/>
                      </a:lnTo>
                      <a:lnTo>
                        <a:pt x="2990" y="20"/>
                      </a:lnTo>
                      <a:lnTo>
                        <a:pt x="3185" y="10"/>
                      </a:lnTo>
                      <a:lnTo>
                        <a:pt x="3472" y="5"/>
                      </a:lnTo>
                      <a:lnTo>
                        <a:pt x="3750" y="2"/>
                      </a:lnTo>
                      <a:lnTo>
                        <a:pt x="4015" y="0"/>
                      </a:lnTo>
                      <a:lnTo>
                        <a:pt x="4217" y="0"/>
                      </a:lnTo>
                      <a:lnTo>
                        <a:pt x="4437" y="17"/>
                      </a:lnTo>
                      <a:lnTo>
                        <a:pt x="4662" y="52"/>
                      </a:lnTo>
                      <a:lnTo>
                        <a:pt x="4830" y="95"/>
                      </a:lnTo>
                      <a:lnTo>
                        <a:pt x="4980" y="135"/>
                      </a:lnTo>
                      <a:lnTo>
                        <a:pt x="5142" y="185"/>
                      </a:lnTo>
                      <a:lnTo>
                        <a:pt x="5320" y="240"/>
                      </a:lnTo>
                      <a:lnTo>
                        <a:pt x="5500" y="302"/>
                      </a:lnTo>
                      <a:lnTo>
                        <a:pt x="5692" y="367"/>
                      </a:lnTo>
                      <a:lnTo>
                        <a:pt x="5880" y="432"/>
                      </a:lnTo>
                      <a:lnTo>
                        <a:pt x="6077" y="495"/>
                      </a:lnTo>
                      <a:lnTo>
                        <a:pt x="6225" y="545"/>
                      </a:lnTo>
                      <a:lnTo>
                        <a:pt x="6362" y="582"/>
                      </a:lnTo>
                      <a:lnTo>
                        <a:pt x="6512" y="637"/>
                      </a:lnTo>
                      <a:lnTo>
                        <a:pt x="6667" y="685"/>
                      </a:lnTo>
                      <a:lnTo>
                        <a:pt x="6857" y="747"/>
                      </a:lnTo>
                      <a:lnTo>
                        <a:pt x="7030" y="812"/>
                      </a:lnTo>
                      <a:lnTo>
                        <a:pt x="6960" y="857"/>
                      </a:lnTo>
                      <a:lnTo>
                        <a:pt x="6857" y="885"/>
                      </a:lnTo>
                      <a:lnTo>
                        <a:pt x="6745" y="915"/>
                      </a:lnTo>
                      <a:lnTo>
                        <a:pt x="6605" y="930"/>
                      </a:lnTo>
                      <a:lnTo>
                        <a:pt x="6420" y="932"/>
                      </a:lnTo>
                      <a:lnTo>
                        <a:pt x="6235" y="927"/>
                      </a:lnTo>
                      <a:lnTo>
                        <a:pt x="6187" y="857"/>
                      </a:lnTo>
                      <a:lnTo>
                        <a:pt x="6142" y="812"/>
                      </a:lnTo>
                      <a:lnTo>
                        <a:pt x="6055" y="750"/>
                      </a:lnTo>
                      <a:lnTo>
                        <a:pt x="5865" y="647"/>
                      </a:lnTo>
                      <a:lnTo>
                        <a:pt x="5630" y="525"/>
                      </a:lnTo>
                      <a:lnTo>
                        <a:pt x="5420" y="420"/>
                      </a:lnTo>
                      <a:lnTo>
                        <a:pt x="5165" y="292"/>
                      </a:lnTo>
                      <a:lnTo>
                        <a:pt x="4952" y="210"/>
                      </a:lnTo>
                      <a:lnTo>
                        <a:pt x="4750" y="152"/>
                      </a:lnTo>
                      <a:lnTo>
                        <a:pt x="4585" y="130"/>
                      </a:lnTo>
                      <a:lnTo>
                        <a:pt x="4280" y="100"/>
                      </a:lnTo>
                      <a:lnTo>
                        <a:pt x="3882" y="97"/>
                      </a:lnTo>
                      <a:lnTo>
                        <a:pt x="3417" y="110"/>
                      </a:lnTo>
                      <a:lnTo>
                        <a:pt x="3062" y="122"/>
                      </a:lnTo>
                      <a:lnTo>
                        <a:pt x="2495" y="152"/>
                      </a:lnTo>
                      <a:lnTo>
                        <a:pt x="2462" y="707"/>
                      </a:lnTo>
                      <a:lnTo>
                        <a:pt x="0" y="62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78" name="任意多边形 101677"/>
                <p:cNvSpPr>
                  <a:spLocks noChangeAspect="1"/>
                </p:cNvSpPr>
                <p:nvPr/>
              </p:nvSpPr>
              <p:spPr>
                <a:xfrm>
                  <a:off x="2346" y="2375"/>
                  <a:ext cx="9508" cy="147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9508" h="1472">
                      <a:moveTo>
                        <a:pt x="8023" y="697"/>
                      </a:moveTo>
                      <a:lnTo>
                        <a:pt x="8095" y="920"/>
                      </a:lnTo>
                      <a:lnTo>
                        <a:pt x="8095" y="1090"/>
                      </a:lnTo>
                      <a:lnTo>
                        <a:pt x="9508" y="1090"/>
                      </a:lnTo>
                      <a:lnTo>
                        <a:pt x="9410" y="1205"/>
                      </a:lnTo>
                      <a:lnTo>
                        <a:pt x="9475" y="1335"/>
                      </a:lnTo>
                      <a:lnTo>
                        <a:pt x="9475" y="1395"/>
                      </a:lnTo>
                      <a:lnTo>
                        <a:pt x="9433" y="1437"/>
                      </a:lnTo>
                      <a:lnTo>
                        <a:pt x="8620" y="1437"/>
                      </a:lnTo>
                      <a:lnTo>
                        <a:pt x="8555" y="1472"/>
                      </a:lnTo>
                      <a:lnTo>
                        <a:pt x="8140" y="1472"/>
                      </a:lnTo>
                      <a:lnTo>
                        <a:pt x="8085" y="1432"/>
                      </a:lnTo>
                      <a:lnTo>
                        <a:pt x="563" y="1432"/>
                      </a:lnTo>
                      <a:lnTo>
                        <a:pt x="265" y="1162"/>
                      </a:lnTo>
                      <a:lnTo>
                        <a:pt x="30" y="1252"/>
                      </a:lnTo>
                      <a:lnTo>
                        <a:pt x="0" y="537"/>
                      </a:lnTo>
                      <a:lnTo>
                        <a:pt x="573" y="0"/>
                      </a:lnTo>
                      <a:lnTo>
                        <a:pt x="1468" y="20"/>
                      </a:lnTo>
                      <a:lnTo>
                        <a:pt x="6130" y="1205"/>
                      </a:lnTo>
                      <a:lnTo>
                        <a:pt x="6263" y="1062"/>
                      </a:lnTo>
                      <a:lnTo>
                        <a:pt x="6378" y="695"/>
                      </a:lnTo>
                      <a:lnTo>
                        <a:pt x="6543" y="392"/>
                      </a:lnTo>
                      <a:lnTo>
                        <a:pt x="7033" y="150"/>
                      </a:lnTo>
                      <a:lnTo>
                        <a:pt x="7488" y="162"/>
                      </a:lnTo>
                      <a:lnTo>
                        <a:pt x="7828" y="340"/>
                      </a:lnTo>
                      <a:lnTo>
                        <a:pt x="8023" y="69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679" name="组合 101678"/>
                <p:cNvGrpSpPr>
                  <a:grpSpLocks noChangeAspect="1"/>
                </p:cNvGrpSpPr>
                <p:nvPr/>
              </p:nvGrpSpPr>
              <p:grpSpPr>
                <a:xfrm>
                  <a:off x="1611" y="2367"/>
                  <a:ext cx="620" cy="1075"/>
                  <a:chOff x="1611" y="2367"/>
                  <a:chExt cx="620" cy="1075"/>
                </a:xfrm>
              </p:grpSpPr>
              <p:sp>
                <p:nvSpPr>
                  <p:cNvPr id="101680" name="矩形 101679"/>
                  <p:cNvSpPr>
                    <a:spLocks noChangeAspect="1"/>
                  </p:cNvSpPr>
                  <p:nvPr/>
                </p:nvSpPr>
                <p:spPr>
                  <a:xfrm>
                    <a:off x="1664" y="2592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681" name="矩形 101680"/>
                  <p:cNvSpPr>
                    <a:spLocks noChangeAspect="1"/>
                  </p:cNvSpPr>
                  <p:nvPr/>
                </p:nvSpPr>
                <p:spPr>
                  <a:xfrm>
                    <a:off x="1664" y="2367"/>
                    <a:ext cx="237" cy="95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682" name="矩形 101681"/>
                  <p:cNvSpPr>
                    <a:spLocks noChangeAspect="1"/>
                  </p:cNvSpPr>
                  <p:nvPr/>
                </p:nvSpPr>
                <p:spPr>
                  <a:xfrm>
                    <a:off x="1664" y="2507"/>
                    <a:ext cx="237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683" name="任意多边形 101682"/>
                  <p:cNvSpPr>
                    <a:spLocks noChangeAspect="1"/>
                  </p:cNvSpPr>
                  <p:nvPr/>
                </p:nvSpPr>
                <p:spPr>
                  <a:xfrm>
                    <a:off x="1664" y="2687"/>
                    <a:ext cx="229" cy="243"/>
                  </a:xfrm>
                  <a:custGeom>
                    <a:avLst/>
                    <a:gdLst>
                      <a:gd name="txL" fmla="*/ 0 w 21600"/>
                      <a:gd name="txT" fmla="*/ 0 h 21768"/>
                      <a:gd name="txR" fmla="*/ 21600 w 21600"/>
                      <a:gd name="txB" fmla="*/ 21768 h 21768"/>
                    </a:gdLst>
                    <a:ahLst/>
                    <a:cxnLst>
                      <a:cxn ang="90">
                        <a:pos x="21231" y="21767"/>
                      </a:cxn>
                      <a:cxn ang="270">
                        <a:pos x="0" y="0"/>
                      </a:cxn>
                      <a:cxn ang="0">
                        <a:pos x="21600" y="171"/>
                      </a:cxn>
                    </a:cxnLst>
                    <a:rect l="txL" t="txT" r="txR" b="txB"/>
                    <a:pathLst>
                      <a:path w="21600" h="21768" fill="none">
                        <a:moveTo>
                          <a:pt x="21231" y="21767"/>
                        </a:moveTo>
                        <a:arcTo wR="21600" hR="21600" stAng="-16141267" swAng="5368482"/>
                      </a:path>
                      <a:path w="21600" h="21768" stroke="0">
                        <a:moveTo>
                          <a:pt x="21231" y="21767"/>
                        </a:moveTo>
                        <a:arcTo wR="21600" hR="21600" stAng="-16141267" swAng="5368482"/>
                        <a:lnTo>
                          <a:pt x="21600" y="171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grpSp>
                <p:nvGrpSpPr>
                  <p:cNvPr id="101684" name="组合 101683"/>
                  <p:cNvGrpSpPr>
                    <a:grpSpLocks noChangeAspect="1"/>
                  </p:cNvGrpSpPr>
                  <p:nvPr/>
                </p:nvGrpSpPr>
                <p:grpSpPr>
                  <a:xfrm>
                    <a:off x="1611" y="3320"/>
                    <a:ext cx="620" cy="37"/>
                    <a:chOff x="1611" y="3320"/>
                    <a:chExt cx="620" cy="37"/>
                  </a:xfrm>
                </p:grpSpPr>
                <p:sp>
                  <p:nvSpPr>
                    <p:cNvPr id="101685" name="矩形 101684"/>
                    <p:cNvSpPr>
                      <a:spLocks noChangeAspect="1"/>
                    </p:cNvSpPr>
                    <p:nvPr/>
                  </p:nvSpPr>
                  <p:spPr>
                    <a:xfrm>
                      <a:off x="1639" y="3320"/>
                      <a:ext cx="592" cy="37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686" name="椭圆 101685"/>
                    <p:cNvSpPr>
                      <a:spLocks noChangeAspect="1"/>
                    </p:cNvSpPr>
                    <p:nvPr/>
                  </p:nvSpPr>
                  <p:spPr>
                    <a:xfrm>
                      <a:off x="1611" y="3320"/>
                      <a:ext cx="70" cy="37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01687" name="组合 101686"/>
                  <p:cNvGrpSpPr>
                    <a:grpSpLocks noChangeAspect="1"/>
                  </p:cNvGrpSpPr>
                  <p:nvPr/>
                </p:nvGrpSpPr>
                <p:grpSpPr>
                  <a:xfrm>
                    <a:off x="1611" y="3402"/>
                    <a:ext cx="620" cy="40"/>
                    <a:chOff x="1611" y="3402"/>
                    <a:chExt cx="620" cy="40"/>
                  </a:xfrm>
                </p:grpSpPr>
                <p:sp>
                  <p:nvSpPr>
                    <p:cNvPr id="101688" name="矩形 101687"/>
                    <p:cNvSpPr>
                      <a:spLocks noChangeAspect="1"/>
                    </p:cNvSpPr>
                    <p:nvPr/>
                  </p:nvSpPr>
                  <p:spPr>
                    <a:xfrm>
                      <a:off x="1639" y="3402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689" name="椭圆 101688"/>
                    <p:cNvSpPr>
                      <a:spLocks noChangeAspect="1"/>
                    </p:cNvSpPr>
                    <p:nvPr/>
                  </p:nvSpPr>
                  <p:spPr>
                    <a:xfrm>
                      <a:off x="1611" y="3402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01690" name="组合 101689"/>
                  <p:cNvGrpSpPr>
                    <a:grpSpLocks noChangeAspect="1"/>
                  </p:cNvGrpSpPr>
                  <p:nvPr/>
                </p:nvGrpSpPr>
                <p:grpSpPr>
                  <a:xfrm>
                    <a:off x="1611" y="3232"/>
                    <a:ext cx="620" cy="40"/>
                    <a:chOff x="1611" y="3232"/>
                    <a:chExt cx="620" cy="40"/>
                  </a:xfrm>
                </p:grpSpPr>
                <p:sp>
                  <p:nvSpPr>
                    <p:cNvPr id="101691" name="矩形 101690"/>
                    <p:cNvSpPr>
                      <a:spLocks noChangeAspect="1"/>
                    </p:cNvSpPr>
                    <p:nvPr/>
                  </p:nvSpPr>
                  <p:spPr>
                    <a:xfrm>
                      <a:off x="1639" y="3232"/>
                      <a:ext cx="592" cy="40"/>
                    </a:xfrm>
                    <a:prstGeom prst="rect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692" name="椭圆 101691"/>
                    <p:cNvSpPr>
                      <a:spLocks noChangeAspect="1"/>
                    </p:cNvSpPr>
                    <p:nvPr/>
                  </p:nvSpPr>
                  <p:spPr>
                    <a:xfrm>
                      <a:off x="1611" y="3232"/>
                      <a:ext cx="70" cy="40"/>
                    </a:xfrm>
                    <a:prstGeom prst="ellipse">
                      <a:avLst/>
                    </a:prstGeom>
                    <a:solidFill>
                      <a:srgbClr val="808080"/>
                    </a:solidFill>
                    <a:ln w="12700" cap="flat" cmpd="sng">
                      <a:solidFill>
                        <a:srgbClr val="C0C0C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01693" name="任意多边形 101692"/>
                <p:cNvSpPr>
                  <a:spLocks noChangeAspect="1"/>
                </p:cNvSpPr>
                <p:nvPr/>
              </p:nvSpPr>
              <p:spPr>
                <a:xfrm>
                  <a:off x="1664" y="2080"/>
                  <a:ext cx="10197" cy="155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0197" h="1552">
                      <a:moveTo>
                        <a:pt x="510" y="0"/>
                      </a:moveTo>
                      <a:lnTo>
                        <a:pt x="60" y="0"/>
                      </a:lnTo>
                      <a:lnTo>
                        <a:pt x="0" y="240"/>
                      </a:lnTo>
                      <a:lnTo>
                        <a:pt x="200" y="240"/>
                      </a:lnTo>
                      <a:lnTo>
                        <a:pt x="200" y="1107"/>
                      </a:lnTo>
                      <a:lnTo>
                        <a:pt x="592" y="1500"/>
                      </a:lnTo>
                      <a:lnTo>
                        <a:pt x="680" y="1540"/>
                      </a:lnTo>
                      <a:lnTo>
                        <a:pt x="755" y="1552"/>
                      </a:lnTo>
                      <a:lnTo>
                        <a:pt x="742" y="1355"/>
                      </a:lnTo>
                      <a:lnTo>
                        <a:pt x="732" y="1120"/>
                      </a:lnTo>
                      <a:lnTo>
                        <a:pt x="785" y="920"/>
                      </a:lnTo>
                      <a:lnTo>
                        <a:pt x="857" y="772"/>
                      </a:lnTo>
                      <a:lnTo>
                        <a:pt x="952" y="642"/>
                      </a:lnTo>
                      <a:lnTo>
                        <a:pt x="1090" y="515"/>
                      </a:lnTo>
                      <a:lnTo>
                        <a:pt x="1250" y="420"/>
                      </a:lnTo>
                      <a:lnTo>
                        <a:pt x="1475" y="360"/>
                      </a:lnTo>
                      <a:lnTo>
                        <a:pt x="1770" y="337"/>
                      </a:lnTo>
                      <a:lnTo>
                        <a:pt x="1975" y="390"/>
                      </a:lnTo>
                      <a:lnTo>
                        <a:pt x="2125" y="472"/>
                      </a:lnTo>
                      <a:lnTo>
                        <a:pt x="2250" y="567"/>
                      </a:lnTo>
                      <a:lnTo>
                        <a:pt x="2400" y="715"/>
                      </a:lnTo>
                      <a:lnTo>
                        <a:pt x="2495" y="877"/>
                      </a:lnTo>
                      <a:lnTo>
                        <a:pt x="2557" y="1022"/>
                      </a:lnTo>
                      <a:lnTo>
                        <a:pt x="2577" y="1162"/>
                      </a:lnTo>
                      <a:lnTo>
                        <a:pt x="2577" y="1467"/>
                      </a:lnTo>
                      <a:lnTo>
                        <a:pt x="7032" y="1552"/>
                      </a:lnTo>
                      <a:lnTo>
                        <a:pt x="7032" y="1257"/>
                      </a:lnTo>
                      <a:lnTo>
                        <a:pt x="7095" y="1055"/>
                      </a:lnTo>
                      <a:lnTo>
                        <a:pt x="7167" y="897"/>
                      </a:lnTo>
                      <a:lnTo>
                        <a:pt x="7277" y="750"/>
                      </a:lnTo>
                      <a:lnTo>
                        <a:pt x="7435" y="620"/>
                      </a:lnTo>
                      <a:lnTo>
                        <a:pt x="7595" y="535"/>
                      </a:lnTo>
                      <a:lnTo>
                        <a:pt x="7752" y="485"/>
                      </a:lnTo>
                      <a:lnTo>
                        <a:pt x="8030" y="485"/>
                      </a:lnTo>
                      <a:lnTo>
                        <a:pt x="8177" y="515"/>
                      </a:lnTo>
                      <a:lnTo>
                        <a:pt x="8327" y="580"/>
                      </a:lnTo>
                      <a:lnTo>
                        <a:pt x="8462" y="695"/>
                      </a:lnTo>
                      <a:lnTo>
                        <a:pt x="8592" y="845"/>
                      </a:lnTo>
                      <a:lnTo>
                        <a:pt x="8677" y="1022"/>
                      </a:lnTo>
                      <a:lnTo>
                        <a:pt x="8730" y="1215"/>
                      </a:lnTo>
                      <a:lnTo>
                        <a:pt x="8730" y="1415"/>
                      </a:lnTo>
                      <a:lnTo>
                        <a:pt x="10197" y="1410"/>
                      </a:lnTo>
                      <a:lnTo>
                        <a:pt x="10197" y="1345"/>
                      </a:lnTo>
                      <a:lnTo>
                        <a:pt x="10150" y="1345"/>
                      </a:lnTo>
                      <a:lnTo>
                        <a:pt x="10150" y="1250"/>
                      </a:lnTo>
                      <a:lnTo>
                        <a:pt x="10195" y="1245"/>
                      </a:lnTo>
                      <a:lnTo>
                        <a:pt x="10195" y="957"/>
                      </a:lnTo>
                      <a:lnTo>
                        <a:pt x="10155" y="897"/>
                      </a:lnTo>
                      <a:lnTo>
                        <a:pt x="9815" y="727"/>
                      </a:lnTo>
                      <a:lnTo>
                        <a:pt x="9440" y="580"/>
                      </a:lnTo>
                      <a:lnTo>
                        <a:pt x="8987" y="442"/>
                      </a:lnTo>
                      <a:lnTo>
                        <a:pt x="8497" y="325"/>
                      </a:lnTo>
                      <a:lnTo>
                        <a:pt x="8047" y="230"/>
                      </a:lnTo>
                      <a:lnTo>
                        <a:pt x="7617" y="155"/>
                      </a:lnTo>
                      <a:lnTo>
                        <a:pt x="7470" y="155"/>
                      </a:lnTo>
                      <a:lnTo>
                        <a:pt x="7372" y="197"/>
                      </a:lnTo>
                      <a:lnTo>
                        <a:pt x="6915" y="262"/>
                      </a:lnTo>
                      <a:lnTo>
                        <a:pt x="6552" y="295"/>
                      </a:lnTo>
                      <a:lnTo>
                        <a:pt x="4650" y="175"/>
                      </a:lnTo>
                      <a:lnTo>
                        <a:pt x="3737" y="102"/>
                      </a:lnTo>
                      <a:lnTo>
                        <a:pt x="2877" y="37"/>
                      </a:lnTo>
                      <a:lnTo>
                        <a:pt x="2442" y="7"/>
                      </a:lnTo>
                      <a:lnTo>
                        <a:pt x="51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94" name="任意多边形 101693"/>
                <p:cNvSpPr>
                  <a:spLocks noChangeAspect="1"/>
                </p:cNvSpPr>
                <p:nvPr/>
              </p:nvSpPr>
              <p:spPr>
                <a:xfrm>
                  <a:off x="5764" y="2207"/>
                  <a:ext cx="2057" cy="139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057" h="1398">
                      <a:moveTo>
                        <a:pt x="0" y="0"/>
                      </a:moveTo>
                      <a:lnTo>
                        <a:pt x="0" y="1365"/>
                      </a:lnTo>
                      <a:lnTo>
                        <a:pt x="2057" y="1398"/>
                      </a:lnTo>
                      <a:lnTo>
                        <a:pt x="2057" y="148"/>
                      </a:lnTo>
                      <a:lnTo>
                        <a:pt x="1785" y="120"/>
                      </a:lnTo>
                      <a:lnTo>
                        <a:pt x="1410" y="95"/>
                      </a:lnTo>
                      <a:lnTo>
                        <a:pt x="1032" y="78"/>
                      </a:lnTo>
                      <a:lnTo>
                        <a:pt x="787" y="55"/>
                      </a:lnTo>
                      <a:lnTo>
                        <a:pt x="547" y="40"/>
                      </a:lnTo>
                      <a:lnTo>
                        <a:pt x="222" y="1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95" name="椭圆 101694"/>
                <p:cNvSpPr>
                  <a:spLocks noChangeAspect="1"/>
                </p:cNvSpPr>
                <p:nvPr/>
              </p:nvSpPr>
              <p:spPr>
                <a:xfrm>
                  <a:off x="4104" y="1762"/>
                  <a:ext cx="395" cy="218"/>
                </a:xfrm>
                <a:prstGeom prst="ellipse">
                  <a:avLst/>
                </a:pr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696" name="椭圆 101695"/>
                <p:cNvSpPr>
                  <a:spLocks noChangeAspect="1"/>
                </p:cNvSpPr>
                <p:nvPr/>
              </p:nvSpPr>
              <p:spPr>
                <a:xfrm>
                  <a:off x="4176" y="1837"/>
                  <a:ext cx="58" cy="58"/>
                </a:xfrm>
                <a:prstGeom prst="ellipse">
                  <a:avLst/>
                </a:prstGeom>
                <a:solidFill>
                  <a:srgbClr val="0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697" name="组合 101696"/>
                <p:cNvGrpSpPr>
                  <a:grpSpLocks noChangeAspect="1"/>
                </p:cNvGrpSpPr>
                <p:nvPr/>
              </p:nvGrpSpPr>
              <p:grpSpPr>
                <a:xfrm>
                  <a:off x="5381" y="2397"/>
                  <a:ext cx="2178" cy="953"/>
                  <a:chOff x="5381" y="2397"/>
                  <a:chExt cx="2178" cy="953"/>
                </a:xfrm>
              </p:grpSpPr>
              <p:sp>
                <p:nvSpPr>
                  <p:cNvPr id="101698" name="任意多边形 101697"/>
                  <p:cNvSpPr>
                    <a:spLocks noChangeAspect="1"/>
                  </p:cNvSpPr>
                  <p:nvPr/>
                </p:nvSpPr>
                <p:spPr>
                  <a:xfrm>
                    <a:off x="5381" y="3045"/>
                    <a:ext cx="2178" cy="305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78" h="305">
                        <a:moveTo>
                          <a:pt x="0" y="170"/>
                        </a:moveTo>
                        <a:lnTo>
                          <a:pt x="0" y="305"/>
                        </a:lnTo>
                        <a:lnTo>
                          <a:pt x="2178" y="0"/>
                        </a:lnTo>
                        <a:lnTo>
                          <a:pt x="0" y="17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699" name="任意多边形 101698"/>
                  <p:cNvSpPr>
                    <a:spLocks noChangeAspect="1"/>
                  </p:cNvSpPr>
                  <p:nvPr/>
                </p:nvSpPr>
                <p:spPr>
                  <a:xfrm>
                    <a:off x="5381" y="2397"/>
                    <a:ext cx="2155" cy="36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55" h="360">
                        <a:moveTo>
                          <a:pt x="0" y="0"/>
                        </a:moveTo>
                        <a:lnTo>
                          <a:pt x="0" y="140"/>
                        </a:lnTo>
                        <a:lnTo>
                          <a:pt x="2155" y="36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00" name="任意多边形 101699"/>
                  <p:cNvSpPr>
                    <a:spLocks noChangeAspect="1"/>
                  </p:cNvSpPr>
                  <p:nvPr/>
                </p:nvSpPr>
                <p:spPr>
                  <a:xfrm>
                    <a:off x="5381" y="2610"/>
                    <a:ext cx="2155" cy="222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55" h="222">
                        <a:moveTo>
                          <a:pt x="0" y="0"/>
                        </a:moveTo>
                        <a:lnTo>
                          <a:pt x="0" y="137"/>
                        </a:lnTo>
                        <a:lnTo>
                          <a:pt x="2155" y="22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01" name="任意多边形 101700"/>
                  <p:cNvSpPr>
                    <a:spLocks noChangeAspect="1"/>
                  </p:cNvSpPr>
                  <p:nvPr/>
                </p:nvSpPr>
                <p:spPr>
                  <a:xfrm>
                    <a:off x="5381" y="2812"/>
                    <a:ext cx="2178" cy="13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78" h="138">
                        <a:moveTo>
                          <a:pt x="0" y="0"/>
                        </a:moveTo>
                        <a:lnTo>
                          <a:pt x="0" y="138"/>
                        </a:lnTo>
                        <a:lnTo>
                          <a:pt x="2178" y="8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02" name="任意多边形 101701"/>
                  <p:cNvSpPr>
                    <a:spLocks noChangeAspect="1"/>
                  </p:cNvSpPr>
                  <p:nvPr/>
                </p:nvSpPr>
                <p:spPr>
                  <a:xfrm>
                    <a:off x="5381" y="2970"/>
                    <a:ext cx="2178" cy="18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178" h="180">
                        <a:moveTo>
                          <a:pt x="0" y="42"/>
                        </a:moveTo>
                        <a:lnTo>
                          <a:pt x="0" y="180"/>
                        </a:lnTo>
                        <a:lnTo>
                          <a:pt x="2178" y="0"/>
                        </a:lnTo>
                        <a:lnTo>
                          <a:pt x="0" y="42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8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01703" name="组合 101702"/>
                <p:cNvGrpSpPr>
                  <a:grpSpLocks noChangeAspect="1"/>
                </p:cNvGrpSpPr>
                <p:nvPr/>
              </p:nvGrpSpPr>
              <p:grpSpPr>
                <a:xfrm>
                  <a:off x="8749" y="2480"/>
                  <a:ext cx="1610" cy="1627"/>
                  <a:chOff x="8749" y="2480"/>
                  <a:chExt cx="1610" cy="1627"/>
                </a:xfrm>
              </p:grpSpPr>
              <p:sp>
                <p:nvSpPr>
                  <p:cNvPr id="101704" name="椭圆 101703"/>
                  <p:cNvSpPr>
                    <a:spLocks noChangeAspect="1"/>
                  </p:cNvSpPr>
                  <p:nvPr/>
                </p:nvSpPr>
                <p:spPr>
                  <a:xfrm>
                    <a:off x="8749" y="2480"/>
                    <a:ext cx="1610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05" name="任意多边形 101704"/>
                  <p:cNvSpPr>
                    <a:spLocks noChangeAspect="1"/>
                  </p:cNvSpPr>
                  <p:nvPr/>
                </p:nvSpPr>
                <p:spPr>
                  <a:xfrm>
                    <a:off x="9424" y="3537"/>
                    <a:ext cx="282" cy="34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82" h="348">
                        <a:moveTo>
                          <a:pt x="0" y="323"/>
                        </a:moveTo>
                        <a:lnTo>
                          <a:pt x="110" y="0"/>
                        </a:lnTo>
                        <a:lnTo>
                          <a:pt x="177" y="0"/>
                        </a:lnTo>
                        <a:lnTo>
                          <a:pt x="282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06" name="任意多边形 101705"/>
                  <p:cNvSpPr>
                    <a:spLocks noChangeAspect="1"/>
                  </p:cNvSpPr>
                  <p:nvPr/>
                </p:nvSpPr>
                <p:spPr>
                  <a:xfrm>
                    <a:off x="9409" y="2697"/>
                    <a:ext cx="287" cy="34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87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0" y="348"/>
                        </a:lnTo>
                        <a:lnTo>
                          <a:pt x="287" y="15"/>
                        </a:lnTo>
                        <a:lnTo>
                          <a:pt x="147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07" name="任意多边形 101706"/>
                  <p:cNvSpPr>
                    <a:spLocks noChangeAspect="1"/>
                  </p:cNvSpPr>
                  <p:nvPr/>
                </p:nvSpPr>
                <p:spPr>
                  <a:xfrm>
                    <a:off x="9794" y="3142"/>
                    <a:ext cx="345" cy="283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45" h="283">
                        <a:moveTo>
                          <a:pt x="320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0" y="283"/>
                        </a:lnTo>
                        <a:lnTo>
                          <a:pt x="345" y="148"/>
                        </a:lnTo>
                        <a:lnTo>
                          <a:pt x="320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08" name="任意多边形 101707"/>
                  <p:cNvSpPr>
                    <a:spLocks noChangeAspect="1"/>
                  </p:cNvSpPr>
                  <p:nvPr/>
                </p:nvSpPr>
                <p:spPr>
                  <a:xfrm>
                    <a:off x="8969" y="3142"/>
                    <a:ext cx="345" cy="283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45" h="283">
                        <a:moveTo>
                          <a:pt x="25" y="0"/>
                        </a:moveTo>
                        <a:lnTo>
                          <a:pt x="345" y="113"/>
                        </a:lnTo>
                        <a:lnTo>
                          <a:pt x="345" y="180"/>
                        </a:lnTo>
                        <a:lnTo>
                          <a:pt x="12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09" name="椭圆 101708"/>
                  <p:cNvSpPr>
                    <a:spLocks noChangeAspect="1"/>
                  </p:cNvSpPr>
                  <p:nvPr/>
                </p:nvSpPr>
                <p:spPr>
                  <a:xfrm>
                    <a:off x="8966" y="2692"/>
                    <a:ext cx="1163" cy="1180"/>
                  </a:xfrm>
                  <a:prstGeom prst="ellipse">
                    <a:avLst/>
                  </a:prstGeom>
                  <a:noFill/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grpSp>
                <p:nvGrpSpPr>
                  <p:cNvPr id="101710" name="组合 101709"/>
                  <p:cNvGrpSpPr>
                    <a:grpSpLocks noChangeAspect="1"/>
                  </p:cNvGrpSpPr>
                  <p:nvPr/>
                </p:nvGrpSpPr>
                <p:grpSpPr>
                  <a:xfrm>
                    <a:off x="9331" y="3057"/>
                    <a:ext cx="438" cy="450"/>
                    <a:chOff x="9331" y="3057"/>
                    <a:chExt cx="438" cy="450"/>
                  </a:xfrm>
                </p:grpSpPr>
                <p:sp>
                  <p:nvSpPr>
                    <p:cNvPr id="101711" name="椭圆 101710"/>
                    <p:cNvSpPr>
                      <a:spLocks noChangeAspect="1"/>
                    </p:cNvSpPr>
                    <p:nvPr/>
                  </p:nvSpPr>
                  <p:spPr>
                    <a:xfrm>
                      <a:off x="9331" y="3057"/>
                      <a:ext cx="438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712" name="椭圆 101711"/>
                    <p:cNvSpPr>
                      <a:spLocks noChangeAspect="1"/>
                    </p:cNvSpPr>
                    <p:nvPr/>
                  </p:nvSpPr>
                  <p:spPr>
                    <a:xfrm>
                      <a:off x="9419" y="3152"/>
                      <a:ext cx="252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01713" name="组合 101712"/>
                <p:cNvGrpSpPr>
                  <a:grpSpLocks noChangeAspect="1"/>
                </p:cNvGrpSpPr>
                <p:nvPr/>
              </p:nvGrpSpPr>
              <p:grpSpPr>
                <a:xfrm>
                  <a:off x="2499" y="2480"/>
                  <a:ext cx="1612" cy="1627"/>
                  <a:chOff x="2499" y="2480"/>
                  <a:chExt cx="1612" cy="1627"/>
                </a:xfrm>
              </p:grpSpPr>
              <p:sp>
                <p:nvSpPr>
                  <p:cNvPr id="101714" name="椭圆 101713"/>
                  <p:cNvSpPr>
                    <a:spLocks noChangeAspect="1"/>
                  </p:cNvSpPr>
                  <p:nvPr/>
                </p:nvSpPr>
                <p:spPr>
                  <a:xfrm>
                    <a:off x="2499" y="2480"/>
                    <a:ext cx="1612" cy="162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15" name="任意多边形 101714"/>
                  <p:cNvSpPr>
                    <a:spLocks noChangeAspect="1"/>
                  </p:cNvSpPr>
                  <p:nvPr/>
                </p:nvSpPr>
                <p:spPr>
                  <a:xfrm>
                    <a:off x="3179" y="3537"/>
                    <a:ext cx="280" cy="34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80" h="348">
                        <a:moveTo>
                          <a:pt x="0" y="323"/>
                        </a:moveTo>
                        <a:lnTo>
                          <a:pt x="107" y="0"/>
                        </a:lnTo>
                        <a:lnTo>
                          <a:pt x="175" y="0"/>
                        </a:lnTo>
                        <a:lnTo>
                          <a:pt x="280" y="335"/>
                        </a:lnTo>
                        <a:lnTo>
                          <a:pt x="145" y="348"/>
                        </a:lnTo>
                        <a:lnTo>
                          <a:pt x="0" y="323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16" name="任意多边形 101715"/>
                  <p:cNvSpPr>
                    <a:spLocks noChangeAspect="1"/>
                  </p:cNvSpPr>
                  <p:nvPr/>
                </p:nvSpPr>
                <p:spPr>
                  <a:xfrm>
                    <a:off x="3161" y="2697"/>
                    <a:ext cx="290" cy="34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290" h="348">
                        <a:moveTo>
                          <a:pt x="0" y="25"/>
                        </a:moveTo>
                        <a:lnTo>
                          <a:pt x="115" y="348"/>
                        </a:lnTo>
                        <a:lnTo>
                          <a:pt x="185" y="348"/>
                        </a:lnTo>
                        <a:lnTo>
                          <a:pt x="290" y="15"/>
                        </a:lnTo>
                        <a:lnTo>
                          <a:pt x="150" y="0"/>
                        </a:lnTo>
                        <a:lnTo>
                          <a:pt x="0" y="25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17" name="任意多边形 101716"/>
                  <p:cNvSpPr>
                    <a:spLocks noChangeAspect="1"/>
                  </p:cNvSpPr>
                  <p:nvPr/>
                </p:nvSpPr>
                <p:spPr>
                  <a:xfrm>
                    <a:off x="3546" y="3142"/>
                    <a:ext cx="348" cy="283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48" h="283">
                        <a:moveTo>
                          <a:pt x="323" y="0"/>
                        </a:moveTo>
                        <a:lnTo>
                          <a:pt x="0" y="113"/>
                        </a:lnTo>
                        <a:lnTo>
                          <a:pt x="0" y="180"/>
                        </a:lnTo>
                        <a:lnTo>
                          <a:pt x="333" y="283"/>
                        </a:lnTo>
                        <a:lnTo>
                          <a:pt x="348" y="148"/>
                        </a:lnTo>
                        <a:lnTo>
                          <a:pt x="323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18" name="任意多边形 101717"/>
                  <p:cNvSpPr>
                    <a:spLocks noChangeAspect="1"/>
                  </p:cNvSpPr>
                  <p:nvPr/>
                </p:nvSpPr>
                <p:spPr>
                  <a:xfrm>
                    <a:off x="2719" y="3142"/>
                    <a:ext cx="347" cy="283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47" h="283">
                        <a:moveTo>
                          <a:pt x="25" y="0"/>
                        </a:moveTo>
                        <a:lnTo>
                          <a:pt x="347" y="113"/>
                        </a:lnTo>
                        <a:lnTo>
                          <a:pt x="347" y="180"/>
                        </a:lnTo>
                        <a:lnTo>
                          <a:pt x="15" y="283"/>
                        </a:lnTo>
                        <a:lnTo>
                          <a:pt x="0" y="148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19" name="椭圆 101718"/>
                  <p:cNvSpPr>
                    <a:spLocks noChangeAspect="1"/>
                  </p:cNvSpPr>
                  <p:nvPr/>
                </p:nvSpPr>
                <p:spPr>
                  <a:xfrm>
                    <a:off x="2716" y="2692"/>
                    <a:ext cx="1165" cy="1180"/>
                  </a:xfrm>
                  <a:prstGeom prst="ellipse">
                    <a:avLst/>
                  </a:prstGeom>
                  <a:noFill/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grpSp>
                <p:nvGrpSpPr>
                  <p:cNvPr id="101720" name="组合 101719"/>
                  <p:cNvGrpSpPr>
                    <a:grpSpLocks noChangeAspect="1"/>
                  </p:cNvGrpSpPr>
                  <p:nvPr/>
                </p:nvGrpSpPr>
                <p:grpSpPr>
                  <a:xfrm>
                    <a:off x="3081" y="3057"/>
                    <a:ext cx="443" cy="450"/>
                    <a:chOff x="3081" y="3057"/>
                    <a:chExt cx="443" cy="450"/>
                  </a:xfrm>
                </p:grpSpPr>
                <p:sp>
                  <p:nvSpPr>
                    <p:cNvPr id="101721" name="椭圆 101720"/>
                    <p:cNvSpPr>
                      <a:spLocks noChangeAspect="1"/>
                    </p:cNvSpPr>
                    <p:nvPr/>
                  </p:nvSpPr>
                  <p:spPr>
                    <a:xfrm>
                      <a:off x="3081" y="3057"/>
                      <a:ext cx="443" cy="450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1722" name="椭圆 101721"/>
                    <p:cNvSpPr>
                      <a:spLocks noChangeAspect="1"/>
                    </p:cNvSpPr>
                    <p:nvPr/>
                  </p:nvSpPr>
                  <p:spPr>
                    <a:xfrm>
                      <a:off x="3174" y="3152"/>
                      <a:ext cx="250" cy="263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254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 defTabSz="1219170"/>
                      <a:endParaRPr lang="zh-CN" altLang="en-US" sz="133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101723" name="xjhwt2"/>
            <p:cNvGrpSpPr>
              <a:grpSpLocks noChangeAspect="1"/>
            </p:cNvGrpSpPr>
            <p:nvPr/>
          </p:nvGrpSpPr>
          <p:grpSpPr>
            <a:xfrm>
              <a:off x="3456" y="1632"/>
              <a:ext cx="837" cy="250"/>
              <a:chOff x="1611" y="1460"/>
              <a:chExt cx="10250" cy="2647"/>
            </a:xfrm>
          </p:grpSpPr>
          <p:grpSp>
            <p:nvGrpSpPr>
              <p:cNvPr id="101724" name="组合 101723"/>
              <p:cNvGrpSpPr>
                <a:grpSpLocks noChangeAspect="1"/>
              </p:cNvGrpSpPr>
              <p:nvPr/>
            </p:nvGrpSpPr>
            <p:grpSpPr>
              <a:xfrm>
                <a:off x="4616" y="1560"/>
                <a:ext cx="3755" cy="822"/>
                <a:chOff x="4616" y="1560"/>
                <a:chExt cx="3755" cy="822"/>
              </a:xfrm>
            </p:grpSpPr>
            <p:grpSp>
              <p:nvGrpSpPr>
                <p:cNvPr id="101725" name="组合 101724"/>
                <p:cNvGrpSpPr>
                  <a:grpSpLocks noChangeAspect="1"/>
                </p:cNvGrpSpPr>
                <p:nvPr/>
              </p:nvGrpSpPr>
              <p:grpSpPr>
                <a:xfrm>
                  <a:off x="5449" y="1590"/>
                  <a:ext cx="2392" cy="710"/>
                  <a:chOff x="5449" y="1590"/>
                  <a:chExt cx="2392" cy="710"/>
                </a:xfrm>
              </p:grpSpPr>
              <p:sp>
                <p:nvSpPr>
                  <p:cNvPr id="101726" name="任意多边形 101725"/>
                  <p:cNvSpPr>
                    <a:spLocks noChangeAspect="1"/>
                  </p:cNvSpPr>
                  <p:nvPr/>
                </p:nvSpPr>
                <p:spPr>
                  <a:xfrm>
                    <a:off x="5449" y="1590"/>
                    <a:ext cx="410" cy="58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410" h="580">
                        <a:moveTo>
                          <a:pt x="10" y="7"/>
                        </a:moveTo>
                        <a:lnTo>
                          <a:pt x="0" y="0"/>
                        </a:lnTo>
                        <a:lnTo>
                          <a:pt x="270" y="580"/>
                        </a:lnTo>
                        <a:lnTo>
                          <a:pt x="410" y="580"/>
                        </a:lnTo>
                        <a:lnTo>
                          <a:pt x="112" y="0"/>
                        </a:lnTo>
                        <a:lnTo>
                          <a:pt x="10" y="7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27" name="任意多边形 101726"/>
                  <p:cNvSpPr>
                    <a:spLocks noChangeAspect="1"/>
                  </p:cNvSpPr>
                  <p:nvPr/>
                </p:nvSpPr>
                <p:spPr>
                  <a:xfrm>
                    <a:off x="7464" y="1912"/>
                    <a:ext cx="377" cy="388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377" h="388">
                        <a:moveTo>
                          <a:pt x="100" y="45"/>
                        </a:moveTo>
                        <a:lnTo>
                          <a:pt x="110" y="38"/>
                        </a:lnTo>
                        <a:lnTo>
                          <a:pt x="377" y="388"/>
                        </a:lnTo>
                        <a:lnTo>
                          <a:pt x="247" y="368"/>
                        </a:lnTo>
                        <a:lnTo>
                          <a:pt x="0" y="0"/>
                        </a:lnTo>
                        <a:lnTo>
                          <a:pt x="100" y="45"/>
                        </a:lnTo>
                        <a:close/>
                      </a:path>
                    </a:pathLst>
                  </a:custGeom>
                  <a:solidFill>
                    <a:srgbClr val="800000"/>
                  </a:solidFill>
                  <a:ln w="1270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01728" name="任意多边形 101727"/>
                <p:cNvSpPr>
                  <a:spLocks noChangeAspect="1"/>
                </p:cNvSpPr>
                <p:nvPr/>
              </p:nvSpPr>
              <p:spPr>
                <a:xfrm>
                  <a:off x="4616" y="1560"/>
                  <a:ext cx="3755" cy="82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755" h="822">
                      <a:moveTo>
                        <a:pt x="28" y="110"/>
                      </a:moveTo>
                      <a:lnTo>
                        <a:pt x="380" y="95"/>
                      </a:lnTo>
                      <a:lnTo>
                        <a:pt x="650" y="95"/>
                      </a:lnTo>
                      <a:lnTo>
                        <a:pt x="1013" y="75"/>
                      </a:lnTo>
                      <a:lnTo>
                        <a:pt x="1348" y="75"/>
                      </a:lnTo>
                      <a:lnTo>
                        <a:pt x="1725" y="75"/>
                      </a:lnTo>
                      <a:lnTo>
                        <a:pt x="2063" y="85"/>
                      </a:lnTo>
                      <a:lnTo>
                        <a:pt x="2223" y="107"/>
                      </a:lnTo>
                      <a:lnTo>
                        <a:pt x="2360" y="137"/>
                      </a:lnTo>
                      <a:lnTo>
                        <a:pt x="2513" y="192"/>
                      </a:lnTo>
                      <a:lnTo>
                        <a:pt x="2658" y="252"/>
                      </a:lnTo>
                      <a:lnTo>
                        <a:pt x="3188" y="527"/>
                      </a:lnTo>
                      <a:lnTo>
                        <a:pt x="3470" y="655"/>
                      </a:lnTo>
                      <a:lnTo>
                        <a:pt x="3633" y="760"/>
                      </a:lnTo>
                      <a:lnTo>
                        <a:pt x="3485" y="757"/>
                      </a:lnTo>
                      <a:lnTo>
                        <a:pt x="0" y="490"/>
                      </a:lnTo>
                      <a:lnTo>
                        <a:pt x="5" y="572"/>
                      </a:lnTo>
                      <a:lnTo>
                        <a:pt x="3643" y="822"/>
                      </a:lnTo>
                      <a:lnTo>
                        <a:pt x="3755" y="802"/>
                      </a:lnTo>
                      <a:lnTo>
                        <a:pt x="3698" y="730"/>
                      </a:lnTo>
                      <a:lnTo>
                        <a:pt x="3598" y="655"/>
                      </a:lnTo>
                      <a:lnTo>
                        <a:pt x="3353" y="527"/>
                      </a:lnTo>
                      <a:lnTo>
                        <a:pt x="3163" y="425"/>
                      </a:lnTo>
                      <a:lnTo>
                        <a:pt x="2680" y="187"/>
                      </a:lnTo>
                      <a:lnTo>
                        <a:pt x="2463" y="102"/>
                      </a:lnTo>
                      <a:lnTo>
                        <a:pt x="2248" y="47"/>
                      </a:lnTo>
                      <a:lnTo>
                        <a:pt x="1765" y="0"/>
                      </a:lnTo>
                      <a:lnTo>
                        <a:pt x="1105" y="0"/>
                      </a:lnTo>
                      <a:lnTo>
                        <a:pt x="28" y="57"/>
                      </a:lnTo>
                      <a:lnTo>
                        <a:pt x="28" y="11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01729" name="任意多边形 101728"/>
              <p:cNvSpPr>
                <a:spLocks noChangeAspect="1"/>
              </p:cNvSpPr>
              <p:nvPr/>
            </p:nvSpPr>
            <p:spPr>
              <a:xfrm>
                <a:off x="2149" y="1460"/>
                <a:ext cx="7030" cy="932"/>
              </a:xfrm>
              <a:custGeom>
                <a:avLst/>
                <a:gdLst/>
                <a:ahLst/>
                <a:cxnLst/>
                <a:rect l="0" t="0" r="0" b="0"/>
                <a:pathLst>
                  <a:path w="7030" h="932">
                    <a:moveTo>
                      <a:pt x="0" y="622"/>
                    </a:moveTo>
                    <a:lnTo>
                      <a:pt x="270" y="585"/>
                    </a:lnTo>
                    <a:lnTo>
                      <a:pt x="477" y="537"/>
                    </a:lnTo>
                    <a:lnTo>
                      <a:pt x="617" y="497"/>
                    </a:lnTo>
                    <a:lnTo>
                      <a:pt x="732" y="465"/>
                    </a:lnTo>
                    <a:lnTo>
                      <a:pt x="882" y="427"/>
                    </a:lnTo>
                    <a:lnTo>
                      <a:pt x="1010" y="390"/>
                    </a:lnTo>
                    <a:lnTo>
                      <a:pt x="1155" y="352"/>
                    </a:lnTo>
                    <a:lnTo>
                      <a:pt x="1285" y="325"/>
                    </a:lnTo>
                    <a:lnTo>
                      <a:pt x="1432" y="302"/>
                    </a:lnTo>
                    <a:lnTo>
                      <a:pt x="1552" y="282"/>
                    </a:lnTo>
                    <a:lnTo>
                      <a:pt x="1655" y="265"/>
                    </a:lnTo>
                    <a:lnTo>
                      <a:pt x="1807" y="240"/>
                    </a:lnTo>
                    <a:lnTo>
                      <a:pt x="1937" y="220"/>
                    </a:lnTo>
                    <a:lnTo>
                      <a:pt x="2060" y="200"/>
                    </a:lnTo>
                    <a:lnTo>
                      <a:pt x="2187" y="165"/>
                    </a:lnTo>
                    <a:lnTo>
                      <a:pt x="2292" y="112"/>
                    </a:lnTo>
                    <a:lnTo>
                      <a:pt x="2367" y="52"/>
                    </a:lnTo>
                    <a:lnTo>
                      <a:pt x="2520" y="45"/>
                    </a:lnTo>
                    <a:lnTo>
                      <a:pt x="2740" y="40"/>
                    </a:lnTo>
                    <a:lnTo>
                      <a:pt x="2990" y="20"/>
                    </a:lnTo>
                    <a:lnTo>
                      <a:pt x="3185" y="10"/>
                    </a:lnTo>
                    <a:lnTo>
                      <a:pt x="3472" y="5"/>
                    </a:lnTo>
                    <a:lnTo>
                      <a:pt x="3750" y="2"/>
                    </a:lnTo>
                    <a:lnTo>
                      <a:pt x="4015" y="0"/>
                    </a:lnTo>
                    <a:lnTo>
                      <a:pt x="4217" y="0"/>
                    </a:lnTo>
                    <a:lnTo>
                      <a:pt x="4437" y="17"/>
                    </a:lnTo>
                    <a:lnTo>
                      <a:pt x="4662" y="52"/>
                    </a:lnTo>
                    <a:lnTo>
                      <a:pt x="4830" y="95"/>
                    </a:lnTo>
                    <a:lnTo>
                      <a:pt x="4980" y="135"/>
                    </a:lnTo>
                    <a:lnTo>
                      <a:pt x="5142" y="185"/>
                    </a:lnTo>
                    <a:lnTo>
                      <a:pt x="5320" y="240"/>
                    </a:lnTo>
                    <a:lnTo>
                      <a:pt x="5500" y="302"/>
                    </a:lnTo>
                    <a:lnTo>
                      <a:pt x="5692" y="367"/>
                    </a:lnTo>
                    <a:lnTo>
                      <a:pt x="5880" y="432"/>
                    </a:lnTo>
                    <a:lnTo>
                      <a:pt x="6077" y="495"/>
                    </a:lnTo>
                    <a:lnTo>
                      <a:pt x="6225" y="545"/>
                    </a:lnTo>
                    <a:lnTo>
                      <a:pt x="6362" y="582"/>
                    </a:lnTo>
                    <a:lnTo>
                      <a:pt x="6512" y="637"/>
                    </a:lnTo>
                    <a:lnTo>
                      <a:pt x="6667" y="685"/>
                    </a:lnTo>
                    <a:lnTo>
                      <a:pt x="6857" y="747"/>
                    </a:lnTo>
                    <a:lnTo>
                      <a:pt x="7030" y="812"/>
                    </a:lnTo>
                    <a:lnTo>
                      <a:pt x="6960" y="857"/>
                    </a:lnTo>
                    <a:lnTo>
                      <a:pt x="6857" y="885"/>
                    </a:lnTo>
                    <a:lnTo>
                      <a:pt x="6745" y="915"/>
                    </a:lnTo>
                    <a:lnTo>
                      <a:pt x="6605" y="930"/>
                    </a:lnTo>
                    <a:lnTo>
                      <a:pt x="6420" y="932"/>
                    </a:lnTo>
                    <a:lnTo>
                      <a:pt x="6235" y="927"/>
                    </a:lnTo>
                    <a:lnTo>
                      <a:pt x="6187" y="857"/>
                    </a:lnTo>
                    <a:lnTo>
                      <a:pt x="6142" y="812"/>
                    </a:lnTo>
                    <a:lnTo>
                      <a:pt x="6055" y="750"/>
                    </a:lnTo>
                    <a:lnTo>
                      <a:pt x="5865" y="647"/>
                    </a:lnTo>
                    <a:lnTo>
                      <a:pt x="5630" y="525"/>
                    </a:lnTo>
                    <a:lnTo>
                      <a:pt x="5420" y="420"/>
                    </a:lnTo>
                    <a:lnTo>
                      <a:pt x="5165" y="292"/>
                    </a:lnTo>
                    <a:lnTo>
                      <a:pt x="4952" y="210"/>
                    </a:lnTo>
                    <a:lnTo>
                      <a:pt x="4750" y="152"/>
                    </a:lnTo>
                    <a:lnTo>
                      <a:pt x="4585" y="130"/>
                    </a:lnTo>
                    <a:lnTo>
                      <a:pt x="4280" y="100"/>
                    </a:lnTo>
                    <a:lnTo>
                      <a:pt x="3882" y="97"/>
                    </a:lnTo>
                    <a:lnTo>
                      <a:pt x="3417" y="110"/>
                    </a:lnTo>
                    <a:lnTo>
                      <a:pt x="3062" y="122"/>
                    </a:lnTo>
                    <a:lnTo>
                      <a:pt x="2495" y="152"/>
                    </a:lnTo>
                    <a:lnTo>
                      <a:pt x="2462" y="707"/>
                    </a:lnTo>
                    <a:lnTo>
                      <a:pt x="0" y="622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1730" name="任意多边形 101729"/>
              <p:cNvSpPr>
                <a:spLocks noChangeAspect="1"/>
              </p:cNvSpPr>
              <p:nvPr/>
            </p:nvSpPr>
            <p:spPr>
              <a:xfrm>
                <a:off x="2346" y="2375"/>
                <a:ext cx="9508" cy="1472"/>
              </a:xfrm>
              <a:custGeom>
                <a:avLst/>
                <a:gdLst/>
                <a:ahLst/>
                <a:cxnLst/>
                <a:rect l="0" t="0" r="0" b="0"/>
                <a:pathLst>
                  <a:path w="9508" h="1472">
                    <a:moveTo>
                      <a:pt x="8023" y="697"/>
                    </a:moveTo>
                    <a:lnTo>
                      <a:pt x="8095" y="920"/>
                    </a:lnTo>
                    <a:lnTo>
                      <a:pt x="8095" y="1090"/>
                    </a:lnTo>
                    <a:lnTo>
                      <a:pt x="9508" y="1090"/>
                    </a:lnTo>
                    <a:lnTo>
                      <a:pt x="9410" y="1205"/>
                    </a:lnTo>
                    <a:lnTo>
                      <a:pt x="9475" y="1335"/>
                    </a:lnTo>
                    <a:lnTo>
                      <a:pt x="9475" y="1395"/>
                    </a:lnTo>
                    <a:lnTo>
                      <a:pt x="9433" y="1437"/>
                    </a:lnTo>
                    <a:lnTo>
                      <a:pt x="8620" y="1437"/>
                    </a:lnTo>
                    <a:lnTo>
                      <a:pt x="8555" y="1472"/>
                    </a:lnTo>
                    <a:lnTo>
                      <a:pt x="8140" y="1472"/>
                    </a:lnTo>
                    <a:lnTo>
                      <a:pt x="8085" y="1432"/>
                    </a:lnTo>
                    <a:lnTo>
                      <a:pt x="563" y="1432"/>
                    </a:lnTo>
                    <a:lnTo>
                      <a:pt x="265" y="1162"/>
                    </a:lnTo>
                    <a:lnTo>
                      <a:pt x="30" y="1252"/>
                    </a:lnTo>
                    <a:lnTo>
                      <a:pt x="0" y="537"/>
                    </a:lnTo>
                    <a:lnTo>
                      <a:pt x="573" y="0"/>
                    </a:lnTo>
                    <a:lnTo>
                      <a:pt x="1468" y="20"/>
                    </a:lnTo>
                    <a:lnTo>
                      <a:pt x="6130" y="1205"/>
                    </a:lnTo>
                    <a:lnTo>
                      <a:pt x="6263" y="1062"/>
                    </a:lnTo>
                    <a:lnTo>
                      <a:pt x="6378" y="695"/>
                    </a:lnTo>
                    <a:lnTo>
                      <a:pt x="6543" y="392"/>
                    </a:lnTo>
                    <a:lnTo>
                      <a:pt x="7033" y="150"/>
                    </a:lnTo>
                    <a:lnTo>
                      <a:pt x="7488" y="162"/>
                    </a:lnTo>
                    <a:lnTo>
                      <a:pt x="7828" y="340"/>
                    </a:lnTo>
                    <a:lnTo>
                      <a:pt x="8023" y="697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101731" name="组合 101730"/>
              <p:cNvGrpSpPr>
                <a:grpSpLocks noChangeAspect="1"/>
              </p:cNvGrpSpPr>
              <p:nvPr/>
            </p:nvGrpSpPr>
            <p:grpSpPr>
              <a:xfrm>
                <a:off x="1611" y="2367"/>
                <a:ext cx="620" cy="1075"/>
                <a:chOff x="1611" y="2367"/>
                <a:chExt cx="620" cy="1075"/>
              </a:xfrm>
            </p:grpSpPr>
            <p:sp>
              <p:nvSpPr>
                <p:cNvPr id="101732" name="矩形 101731"/>
                <p:cNvSpPr>
                  <a:spLocks noChangeAspect="1"/>
                </p:cNvSpPr>
                <p:nvPr/>
              </p:nvSpPr>
              <p:spPr>
                <a:xfrm>
                  <a:off x="1664" y="2592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33" name="矩形 101732"/>
                <p:cNvSpPr>
                  <a:spLocks noChangeAspect="1"/>
                </p:cNvSpPr>
                <p:nvPr/>
              </p:nvSpPr>
              <p:spPr>
                <a:xfrm>
                  <a:off x="1664" y="2367"/>
                  <a:ext cx="237" cy="95"/>
                </a:xfrm>
                <a:prstGeom prst="rect">
                  <a:avLst/>
                </a:prstGeom>
                <a:solidFill>
                  <a:srgbClr val="808080"/>
                </a:solidFill>
                <a:ln w="127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34" name="矩形 101733"/>
                <p:cNvSpPr>
                  <a:spLocks noChangeAspect="1"/>
                </p:cNvSpPr>
                <p:nvPr/>
              </p:nvSpPr>
              <p:spPr>
                <a:xfrm>
                  <a:off x="1664" y="2507"/>
                  <a:ext cx="237" cy="40"/>
                </a:xfrm>
                <a:prstGeom prst="rect">
                  <a:avLst/>
                </a:prstGeom>
                <a:solidFill>
                  <a:srgbClr val="808080"/>
                </a:solidFill>
                <a:ln w="12700" cap="flat" cmpd="sng">
                  <a:solidFill>
                    <a:srgbClr val="C0C0C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35" name="任意多边形 101734"/>
                <p:cNvSpPr>
                  <a:spLocks noChangeAspect="1"/>
                </p:cNvSpPr>
                <p:nvPr/>
              </p:nvSpPr>
              <p:spPr>
                <a:xfrm>
                  <a:off x="1664" y="2687"/>
                  <a:ext cx="229" cy="243"/>
                </a:xfrm>
                <a:custGeom>
                  <a:avLst/>
                  <a:gdLst>
                    <a:gd name="txL" fmla="*/ 0 w 21600"/>
                    <a:gd name="txT" fmla="*/ 0 h 21768"/>
                    <a:gd name="txR" fmla="*/ 21600 w 21600"/>
                    <a:gd name="txB" fmla="*/ 21768 h 21768"/>
                  </a:gdLst>
                  <a:ahLst/>
                  <a:cxnLst>
                    <a:cxn ang="90">
                      <a:pos x="21231" y="21767"/>
                    </a:cxn>
                    <a:cxn ang="270">
                      <a:pos x="0" y="0"/>
                    </a:cxn>
                    <a:cxn ang="0">
                      <a:pos x="21600" y="171"/>
                    </a:cxn>
                  </a:cxnLst>
                  <a:rect l="txL" t="txT" r="txR" b="txB"/>
                  <a:pathLst>
                    <a:path w="21600" h="21768" fill="none">
                      <a:moveTo>
                        <a:pt x="21231" y="21767"/>
                      </a:moveTo>
                      <a:arcTo wR="21600" hR="21600" stAng="-16141267" swAng="5368482"/>
                    </a:path>
                    <a:path w="21600" h="21768" stroke="0">
                      <a:moveTo>
                        <a:pt x="21231" y="21767"/>
                      </a:moveTo>
                      <a:arcTo wR="21600" hR="21600" stAng="-16141267" swAng="5368482"/>
                      <a:lnTo>
                        <a:pt x="21600" y="171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2700" cap="flat" cmpd="sng">
                  <a:solidFill>
                    <a:srgbClr val="C0C0C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736" name="组合 101735"/>
                <p:cNvGrpSpPr>
                  <a:grpSpLocks noChangeAspect="1"/>
                </p:cNvGrpSpPr>
                <p:nvPr/>
              </p:nvGrpSpPr>
              <p:grpSpPr>
                <a:xfrm>
                  <a:off x="1611" y="3320"/>
                  <a:ext cx="620" cy="37"/>
                  <a:chOff x="1611" y="3320"/>
                  <a:chExt cx="620" cy="37"/>
                </a:xfrm>
              </p:grpSpPr>
              <p:sp>
                <p:nvSpPr>
                  <p:cNvPr id="101737" name="矩形 101736"/>
                  <p:cNvSpPr>
                    <a:spLocks noChangeAspect="1"/>
                  </p:cNvSpPr>
                  <p:nvPr/>
                </p:nvSpPr>
                <p:spPr>
                  <a:xfrm>
                    <a:off x="1639" y="3320"/>
                    <a:ext cx="592" cy="37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38" name="椭圆 101737"/>
                  <p:cNvSpPr>
                    <a:spLocks noChangeAspect="1"/>
                  </p:cNvSpPr>
                  <p:nvPr/>
                </p:nvSpPr>
                <p:spPr>
                  <a:xfrm>
                    <a:off x="1611" y="3320"/>
                    <a:ext cx="70" cy="37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01739" name="组合 101738"/>
                <p:cNvGrpSpPr>
                  <a:grpSpLocks noChangeAspect="1"/>
                </p:cNvGrpSpPr>
                <p:nvPr/>
              </p:nvGrpSpPr>
              <p:grpSpPr>
                <a:xfrm>
                  <a:off x="1611" y="3402"/>
                  <a:ext cx="620" cy="40"/>
                  <a:chOff x="1611" y="3402"/>
                  <a:chExt cx="620" cy="40"/>
                </a:xfrm>
              </p:grpSpPr>
              <p:sp>
                <p:nvSpPr>
                  <p:cNvPr id="101740" name="矩形 101739"/>
                  <p:cNvSpPr>
                    <a:spLocks noChangeAspect="1"/>
                  </p:cNvSpPr>
                  <p:nvPr/>
                </p:nvSpPr>
                <p:spPr>
                  <a:xfrm>
                    <a:off x="1639" y="340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41" name="椭圆 101740"/>
                  <p:cNvSpPr>
                    <a:spLocks noChangeAspect="1"/>
                  </p:cNvSpPr>
                  <p:nvPr/>
                </p:nvSpPr>
                <p:spPr>
                  <a:xfrm>
                    <a:off x="1611" y="340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01742" name="组合 101741"/>
                <p:cNvGrpSpPr>
                  <a:grpSpLocks noChangeAspect="1"/>
                </p:cNvGrpSpPr>
                <p:nvPr/>
              </p:nvGrpSpPr>
              <p:grpSpPr>
                <a:xfrm>
                  <a:off x="1611" y="3232"/>
                  <a:ext cx="620" cy="40"/>
                  <a:chOff x="1611" y="3232"/>
                  <a:chExt cx="620" cy="40"/>
                </a:xfrm>
              </p:grpSpPr>
              <p:sp>
                <p:nvSpPr>
                  <p:cNvPr id="101743" name="矩形 101742"/>
                  <p:cNvSpPr>
                    <a:spLocks noChangeAspect="1"/>
                  </p:cNvSpPr>
                  <p:nvPr/>
                </p:nvSpPr>
                <p:spPr>
                  <a:xfrm>
                    <a:off x="1639" y="3232"/>
                    <a:ext cx="592" cy="40"/>
                  </a:xfrm>
                  <a:prstGeom prst="rect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44" name="椭圆 101743"/>
                  <p:cNvSpPr>
                    <a:spLocks noChangeAspect="1"/>
                  </p:cNvSpPr>
                  <p:nvPr/>
                </p:nvSpPr>
                <p:spPr>
                  <a:xfrm>
                    <a:off x="1611" y="3232"/>
                    <a:ext cx="70" cy="40"/>
                  </a:xfrm>
                  <a:prstGeom prst="ellipse">
                    <a:avLst/>
                  </a:prstGeom>
                  <a:solidFill>
                    <a:srgbClr val="808080"/>
                  </a:solidFill>
                  <a:ln w="12700" cap="flat" cmpd="sng">
                    <a:solidFill>
                      <a:srgbClr val="C0C0C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01745" name="任意多边形 101744"/>
              <p:cNvSpPr>
                <a:spLocks noChangeAspect="1"/>
              </p:cNvSpPr>
              <p:nvPr/>
            </p:nvSpPr>
            <p:spPr>
              <a:xfrm>
                <a:off x="1664" y="2080"/>
                <a:ext cx="10197" cy="1552"/>
              </a:xfrm>
              <a:custGeom>
                <a:avLst/>
                <a:gdLst/>
                <a:ahLst/>
                <a:cxnLst/>
                <a:rect l="0" t="0" r="0" b="0"/>
                <a:pathLst>
                  <a:path w="10197" h="1552">
                    <a:moveTo>
                      <a:pt x="510" y="0"/>
                    </a:moveTo>
                    <a:lnTo>
                      <a:pt x="60" y="0"/>
                    </a:lnTo>
                    <a:lnTo>
                      <a:pt x="0" y="240"/>
                    </a:lnTo>
                    <a:lnTo>
                      <a:pt x="200" y="240"/>
                    </a:lnTo>
                    <a:lnTo>
                      <a:pt x="200" y="1107"/>
                    </a:lnTo>
                    <a:lnTo>
                      <a:pt x="592" y="1500"/>
                    </a:lnTo>
                    <a:lnTo>
                      <a:pt x="680" y="1540"/>
                    </a:lnTo>
                    <a:lnTo>
                      <a:pt x="755" y="1552"/>
                    </a:lnTo>
                    <a:lnTo>
                      <a:pt x="742" y="1355"/>
                    </a:lnTo>
                    <a:lnTo>
                      <a:pt x="732" y="1120"/>
                    </a:lnTo>
                    <a:lnTo>
                      <a:pt x="785" y="920"/>
                    </a:lnTo>
                    <a:lnTo>
                      <a:pt x="857" y="772"/>
                    </a:lnTo>
                    <a:lnTo>
                      <a:pt x="952" y="642"/>
                    </a:lnTo>
                    <a:lnTo>
                      <a:pt x="1090" y="515"/>
                    </a:lnTo>
                    <a:lnTo>
                      <a:pt x="1250" y="420"/>
                    </a:lnTo>
                    <a:lnTo>
                      <a:pt x="1475" y="360"/>
                    </a:lnTo>
                    <a:lnTo>
                      <a:pt x="1770" y="337"/>
                    </a:lnTo>
                    <a:lnTo>
                      <a:pt x="1975" y="390"/>
                    </a:lnTo>
                    <a:lnTo>
                      <a:pt x="2125" y="472"/>
                    </a:lnTo>
                    <a:lnTo>
                      <a:pt x="2250" y="567"/>
                    </a:lnTo>
                    <a:lnTo>
                      <a:pt x="2400" y="715"/>
                    </a:lnTo>
                    <a:lnTo>
                      <a:pt x="2495" y="877"/>
                    </a:lnTo>
                    <a:lnTo>
                      <a:pt x="2557" y="1022"/>
                    </a:lnTo>
                    <a:lnTo>
                      <a:pt x="2577" y="1162"/>
                    </a:lnTo>
                    <a:lnTo>
                      <a:pt x="2577" y="1467"/>
                    </a:lnTo>
                    <a:lnTo>
                      <a:pt x="7032" y="1552"/>
                    </a:lnTo>
                    <a:lnTo>
                      <a:pt x="7032" y="1257"/>
                    </a:lnTo>
                    <a:lnTo>
                      <a:pt x="7095" y="1055"/>
                    </a:lnTo>
                    <a:lnTo>
                      <a:pt x="7167" y="897"/>
                    </a:lnTo>
                    <a:lnTo>
                      <a:pt x="7277" y="750"/>
                    </a:lnTo>
                    <a:lnTo>
                      <a:pt x="7435" y="620"/>
                    </a:lnTo>
                    <a:lnTo>
                      <a:pt x="7595" y="535"/>
                    </a:lnTo>
                    <a:lnTo>
                      <a:pt x="7752" y="485"/>
                    </a:lnTo>
                    <a:lnTo>
                      <a:pt x="8030" y="485"/>
                    </a:lnTo>
                    <a:lnTo>
                      <a:pt x="8177" y="515"/>
                    </a:lnTo>
                    <a:lnTo>
                      <a:pt x="8327" y="580"/>
                    </a:lnTo>
                    <a:lnTo>
                      <a:pt x="8462" y="695"/>
                    </a:lnTo>
                    <a:lnTo>
                      <a:pt x="8592" y="845"/>
                    </a:lnTo>
                    <a:lnTo>
                      <a:pt x="8677" y="1022"/>
                    </a:lnTo>
                    <a:lnTo>
                      <a:pt x="8730" y="1215"/>
                    </a:lnTo>
                    <a:lnTo>
                      <a:pt x="8730" y="1415"/>
                    </a:lnTo>
                    <a:lnTo>
                      <a:pt x="10197" y="1410"/>
                    </a:lnTo>
                    <a:lnTo>
                      <a:pt x="10197" y="1345"/>
                    </a:lnTo>
                    <a:lnTo>
                      <a:pt x="10150" y="1345"/>
                    </a:lnTo>
                    <a:lnTo>
                      <a:pt x="10150" y="1250"/>
                    </a:lnTo>
                    <a:lnTo>
                      <a:pt x="10195" y="1245"/>
                    </a:lnTo>
                    <a:lnTo>
                      <a:pt x="10195" y="957"/>
                    </a:lnTo>
                    <a:lnTo>
                      <a:pt x="10155" y="897"/>
                    </a:lnTo>
                    <a:lnTo>
                      <a:pt x="9815" y="727"/>
                    </a:lnTo>
                    <a:lnTo>
                      <a:pt x="9440" y="580"/>
                    </a:lnTo>
                    <a:lnTo>
                      <a:pt x="8987" y="442"/>
                    </a:lnTo>
                    <a:lnTo>
                      <a:pt x="8497" y="325"/>
                    </a:lnTo>
                    <a:lnTo>
                      <a:pt x="8047" y="230"/>
                    </a:lnTo>
                    <a:lnTo>
                      <a:pt x="7617" y="155"/>
                    </a:lnTo>
                    <a:lnTo>
                      <a:pt x="7470" y="155"/>
                    </a:lnTo>
                    <a:lnTo>
                      <a:pt x="7372" y="197"/>
                    </a:lnTo>
                    <a:lnTo>
                      <a:pt x="6915" y="262"/>
                    </a:lnTo>
                    <a:lnTo>
                      <a:pt x="6552" y="295"/>
                    </a:lnTo>
                    <a:lnTo>
                      <a:pt x="4650" y="175"/>
                    </a:lnTo>
                    <a:lnTo>
                      <a:pt x="3737" y="102"/>
                    </a:lnTo>
                    <a:lnTo>
                      <a:pt x="2877" y="37"/>
                    </a:lnTo>
                    <a:lnTo>
                      <a:pt x="2442" y="7"/>
                    </a:lnTo>
                    <a:lnTo>
                      <a:pt x="51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1746" name="任意多边形 101745"/>
              <p:cNvSpPr>
                <a:spLocks noChangeAspect="1"/>
              </p:cNvSpPr>
              <p:nvPr/>
            </p:nvSpPr>
            <p:spPr>
              <a:xfrm>
                <a:off x="5764" y="2207"/>
                <a:ext cx="2057" cy="1398"/>
              </a:xfrm>
              <a:custGeom>
                <a:avLst/>
                <a:gdLst/>
                <a:ahLst/>
                <a:cxnLst/>
                <a:rect l="0" t="0" r="0" b="0"/>
                <a:pathLst>
                  <a:path w="2057" h="1398">
                    <a:moveTo>
                      <a:pt x="0" y="0"/>
                    </a:moveTo>
                    <a:lnTo>
                      <a:pt x="0" y="1365"/>
                    </a:lnTo>
                    <a:lnTo>
                      <a:pt x="2057" y="1398"/>
                    </a:lnTo>
                    <a:lnTo>
                      <a:pt x="2057" y="148"/>
                    </a:lnTo>
                    <a:lnTo>
                      <a:pt x="1785" y="120"/>
                    </a:lnTo>
                    <a:lnTo>
                      <a:pt x="1410" y="95"/>
                    </a:lnTo>
                    <a:lnTo>
                      <a:pt x="1032" y="78"/>
                    </a:lnTo>
                    <a:lnTo>
                      <a:pt x="787" y="55"/>
                    </a:lnTo>
                    <a:lnTo>
                      <a:pt x="547" y="40"/>
                    </a:lnTo>
                    <a:lnTo>
                      <a:pt x="222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1747" name="椭圆 101746"/>
              <p:cNvSpPr>
                <a:spLocks noChangeAspect="1"/>
              </p:cNvSpPr>
              <p:nvPr/>
            </p:nvSpPr>
            <p:spPr>
              <a:xfrm>
                <a:off x="4104" y="1762"/>
                <a:ext cx="395" cy="218"/>
              </a:xfrm>
              <a:prstGeom prst="ellipse">
                <a:avLst/>
              </a:prstGeom>
              <a:solidFill>
                <a:srgbClr val="800000"/>
              </a:solidFill>
              <a:ln w="12700" cap="flat" cmpd="sng">
                <a:solidFill>
                  <a:srgbClr val="8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1748" name="椭圆 101747"/>
              <p:cNvSpPr>
                <a:spLocks noChangeAspect="1"/>
              </p:cNvSpPr>
              <p:nvPr/>
            </p:nvSpPr>
            <p:spPr>
              <a:xfrm>
                <a:off x="4176" y="1837"/>
                <a:ext cx="58" cy="58"/>
              </a:xfrm>
              <a:prstGeom prst="ellipse">
                <a:avLst/>
              </a:prstGeom>
              <a:solidFill>
                <a:srgbClr val="000000"/>
              </a:solidFill>
              <a:ln w="127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1219170"/>
                <a:endParaRPr lang="zh-CN" altLang="en-US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101749" name="组合 101748"/>
              <p:cNvGrpSpPr>
                <a:grpSpLocks noChangeAspect="1"/>
              </p:cNvGrpSpPr>
              <p:nvPr/>
            </p:nvGrpSpPr>
            <p:grpSpPr>
              <a:xfrm>
                <a:off x="5381" y="2397"/>
                <a:ext cx="2178" cy="953"/>
                <a:chOff x="5381" y="2397"/>
                <a:chExt cx="2178" cy="953"/>
              </a:xfrm>
            </p:grpSpPr>
            <p:sp>
              <p:nvSpPr>
                <p:cNvPr id="101750" name="任意多边形 101749"/>
                <p:cNvSpPr>
                  <a:spLocks noChangeAspect="1"/>
                </p:cNvSpPr>
                <p:nvPr/>
              </p:nvSpPr>
              <p:spPr>
                <a:xfrm>
                  <a:off x="5381" y="3045"/>
                  <a:ext cx="2178" cy="305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78" h="305">
                      <a:moveTo>
                        <a:pt x="0" y="170"/>
                      </a:moveTo>
                      <a:lnTo>
                        <a:pt x="0" y="305"/>
                      </a:lnTo>
                      <a:lnTo>
                        <a:pt x="2178" y="0"/>
                      </a:lnTo>
                      <a:lnTo>
                        <a:pt x="0" y="17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51" name="任意多边形 101750"/>
                <p:cNvSpPr>
                  <a:spLocks noChangeAspect="1"/>
                </p:cNvSpPr>
                <p:nvPr/>
              </p:nvSpPr>
              <p:spPr>
                <a:xfrm>
                  <a:off x="5381" y="2397"/>
                  <a:ext cx="2155" cy="36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55" h="360">
                      <a:moveTo>
                        <a:pt x="0" y="0"/>
                      </a:moveTo>
                      <a:lnTo>
                        <a:pt x="0" y="140"/>
                      </a:lnTo>
                      <a:lnTo>
                        <a:pt x="2155" y="3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52" name="任意多边形 101751"/>
                <p:cNvSpPr>
                  <a:spLocks noChangeAspect="1"/>
                </p:cNvSpPr>
                <p:nvPr/>
              </p:nvSpPr>
              <p:spPr>
                <a:xfrm>
                  <a:off x="5381" y="2610"/>
                  <a:ext cx="2155" cy="222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55" h="222">
                      <a:moveTo>
                        <a:pt x="0" y="0"/>
                      </a:moveTo>
                      <a:lnTo>
                        <a:pt x="0" y="137"/>
                      </a:lnTo>
                      <a:lnTo>
                        <a:pt x="2155" y="22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53" name="任意多边形 101752"/>
                <p:cNvSpPr>
                  <a:spLocks noChangeAspect="1"/>
                </p:cNvSpPr>
                <p:nvPr/>
              </p:nvSpPr>
              <p:spPr>
                <a:xfrm>
                  <a:off x="5381" y="2812"/>
                  <a:ext cx="2178" cy="13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78" h="138">
                      <a:moveTo>
                        <a:pt x="0" y="0"/>
                      </a:moveTo>
                      <a:lnTo>
                        <a:pt x="0" y="138"/>
                      </a:lnTo>
                      <a:lnTo>
                        <a:pt x="2178" y="8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54" name="任意多边形 101753"/>
                <p:cNvSpPr>
                  <a:spLocks noChangeAspect="1"/>
                </p:cNvSpPr>
                <p:nvPr/>
              </p:nvSpPr>
              <p:spPr>
                <a:xfrm>
                  <a:off x="5381" y="2970"/>
                  <a:ext cx="2178" cy="18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178" h="180">
                      <a:moveTo>
                        <a:pt x="0" y="42"/>
                      </a:moveTo>
                      <a:lnTo>
                        <a:pt x="0" y="180"/>
                      </a:lnTo>
                      <a:lnTo>
                        <a:pt x="2178" y="0"/>
                      </a:lnTo>
                      <a:lnTo>
                        <a:pt x="0" y="42"/>
                      </a:lnTo>
                      <a:close/>
                    </a:path>
                  </a:pathLst>
                </a:custGeom>
                <a:solidFill>
                  <a:srgbClr val="800000"/>
                </a:solidFill>
                <a:ln w="12700" cap="flat" cmpd="sng">
                  <a:solidFill>
                    <a:srgbClr val="8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01755" name="组合 101754"/>
              <p:cNvGrpSpPr>
                <a:grpSpLocks noChangeAspect="1"/>
              </p:cNvGrpSpPr>
              <p:nvPr/>
            </p:nvGrpSpPr>
            <p:grpSpPr>
              <a:xfrm>
                <a:off x="8749" y="2480"/>
                <a:ext cx="1610" cy="1627"/>
                <a:chOff x="8749" y="2480"/>
                <a:chExt cx="1610" cy="1627"/>
              </a:xfrm>
            </p:grpSpPr>
            <p:sp>
              <p:nvSpPr>
                <p:cNvPr id="101756" name="椭圆 101755"/>
                <p:cNvSpPr>
                  <a:spLocks noChangeAspect="1"/>
                </p:cNvSpPr>
                <p:nvPr/>
              </p:nvSpPr>
              <p:spPr>
                <a:xfrm>
                  <a:off x="8749" y="2480"/>
                  <a:ext cx="1610" cy="1627"/>
                </a:xfrm>
                <a:prstGeom prst="ellipse">
                  <a:avLst/>
                </a:prstGeom>
                <a:solidFill>
                  <a:srgbClr val="0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57" name="任意多边形 101756"/>
                <p:cNvSpPr>
                  <a:spLocks noChangeAspect="1"/>
                </p:cNvSpPr>
                <p:nvPr/>
              </p:nvSpPr>
              <p:spPr>
                <a:xfrm>
                  <a:off x="9424" y="3537"/>
                  <a:ext cx="282" cy="34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2" h="348">
                      <a:moveTo>
                        <a:pt x="0" y="323"/>
                      </a:moveTo>
                      <a:lnTo>
                        <a:pt x="110" y="0"/>
                      </a:lnTo>
                      <a:lnTo>
                        <a:pt x="177" y="0"/>
                      </a:lnTo>
                      <a:lnTo>
                        <a:pt x="282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58" name="任意多边形 101757"/>
                <p:cNvSpPr>
                  <a:spLocks noChangeAspect="1"/>
                </p:cNvSpPr>
                <p:nvPr/>
              </p:nvSpPr>
              <p:spPr>
                <a:xfrm>
                  <a:off x="9409" y="2697"/>
                  <a:ext cx="287" cy="34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7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0" y="348"/>
                      </a:lnTo>
                      <a:lnTo>
                        <a:pt x="287" y="15"/>
                      </a:lnTo>
                      <a:lnTo>
                        <a:pt x="147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59" name="任意多边形 101758"/>
                <p:cNvSpPr>
                  <a:spLocks noChangeAspect="1"/>
                </p:cNvSpPr>
                <p:nvPr/>
              </p:nvSpPr>
              <p:spPr>
                <a:xfrm>
                  <a:off x="9794" y="3142"/>
                  <a:ext cx="345" cy="28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5" h="283">
                      <a:moveTo>
                        <a:pt x="320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0" y="283"/>
                      </a:lnTo>
                      <a:lnTo>
                        <a:pt x="345" y="148"/>
                      </a:lnTo>
                      <a:lnTo>
                        <a:pt x="32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60" name="任意多边形 101759"/>
                <p:cNvSpPr>
                  <a:spLocks noChangeAspect="1"/>
                </p:cNvSpPr>
                <p:nvPr/>
              </p:nvSpPr>
              <p:spPr>
                <a:xfrm>
                  <a:off x="8969" y="3142"/>
                  <a:ext cx="345" cy="28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5" h="283">
                      <a:moveTo>
                        <a:pt x="25" y="0"/>
                      </a:moveTo>
                      <a:lnTo>
                        <a:pt x="345" y="113"/>
                      </a:lnTo>
                      <a:lnTo>
                        <a:pt x="345" y="180"/>
                      </a:lnTo>
                      <a:lnTo>
                        <a:pt x="12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61" name="椭圆 101760"/>
                <p:cNvSpPr>
                  <a:spLocks noChangeAspect="1"/>
                </p:cNvSpPr>
                <p:nvPr/>
              </p:nvSpPr>
              <p:spPr>
                <a:xfrm>
                  <a:off x="8966" y="2692"/>
                  <a:ext cx="1163" cy="118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762" name="组合 101761"/>
                <p:cNvGrpSpPr>
                  <a:grpSpLocks noChangeAspect="1"/>
                </p:cNvGrpSpPr>
                <p:nvPr/>
              </p:nvGrpSpPr>
              <p:grpSpPr>
                <a:xfrm>
                  <a:off x="9331" y="3057"/>
                  <a:ext cx="438" cy="450"/>
                  <a:chOff x="9331" y="3057"/>
                  <a:chExt cx="438" cy="450"/>
                </a:xfrm>
              </p:grpSpPr>
              <p:sp>
                <p:nvSpPr>
                  <p:cNvPr id="101763" name="椭圆 101762"/>
                  <p:cNvSpPr>
                    <a:spLocks noChangeAspect="1"/>
                  </p:cNvSpPr>
                  <p:nvPr/>
                </p:nvSpPr>
                <p:spPr>
                  <a:xfrm>
                    <a:off x="9331" y="3057"/>
                    <a:ext cx="438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64" name="椭圆 101763"/>
                  <p:cNvSpPr>
                    <a:spLocks noChangeAspect="1"/>
                  </p:cNvSpPr>
                  <p:nvPr/>
                </p:nvSpPr>
                <p:spPr>
                  <a:xfrm>
                    <a:off x="9419" y="3152"/>
                    <a:ext cx="252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01765" name="组合 101764"/>
              <p:cNvGrpSpPr>
                <a:grpSpLocks noChangeAspect="1"/>
              </p:cNvGrpSpPr>
              <p:nvPr/>
            </p:nvGrpSpPr>
            <p:grpSpPr>
              <a:xfrm>
                <a:off x="2499" y="2480"/>
                <a:ext cx="1612" cy="1627"/>
                <a:chOff x="2499" y="2480"/>
                <a:chExt cx="1612" cy="1627"/>
              </a:xfrm>
            </p:grpSpPr>
            <p:sp>
              <p:nvSpPr>
                <p:cNvPr id="101766" name="椭圆 101765"/>
                <p:cNvSpPr>
                  <a:spLocks noChangeAspect="1"/>
                </p:cNvSpPr>
                <p:nvPr/>
              </p:nvSpPr>
              <p:spPr>
                <a:xfrm>
                  <a:off x="2499" y="2480"/>
                  <a:ext cx="1612" cy="1627"/>
                </a:xfrm>
                <a:prstGeom prst="ellipse">
                  <a:avLst/>
                </a:prstGeom>
                <a:solidFill>
                  <a:srgbClr val="00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67" name="任意多边形 101766"/>
                <p:cNvSpPr>
                  <a:spLocks noChangeAspect="1"/>
                </p:cNvSpPr>
                <p:nvPr/>
              </p:nvSpPr>
              <p:spPr>
                <a:xfrm>
                  <a:off x="3179" y="3537"/>
                  <a:ext cx="280" cy="34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80" h="348">
                      <a:moveTo>
                        <a:pt x="0" y="323"/>
                      </a:moveTo>
                      <a:lnTo>
                        <a:pt x="107" y="0"/>
                      </a:lnTo>
                      <a:lnTo>
                        <a:pt x="175" y="0"/>
                      </a:lnTo>
                      <a:lnTo>
                        <a:pt x="280" y="335"/>
                      </a:lnTo>
                      <a:lnTo>
                        <a:pt x="145" y="348"/>
                      </a:lnTo>
                      <a:lnTo>
                        <a:pt x="0" y="3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68" name="任意多边形 101767"/>
                <p:cNvSpPr>
                  <a:spLocks noChangeAspect="1"/>
                </p:cNvSpPr>
                <p:nvPr/>
              </p:nvSpPr>
              <p:spPr>
                <a:xfrm>
                  <a:off x="3161" y="2697"/>
                  <a:ext cx="290" cy="348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90" h="348">
                      <a:moveTo>
                        <a:pt x="0" y="25"/>
                      </a:moveTo>
                      <a:lnTo>
                        <a:pt x="115" y="348"/>
                      </a:lnTo>
                      <a:lnTo>
                        <a:pt x="185" y="348"/>
                      </a:lnTo>
                      <a:lnTo>
                        <a:pt x="290" y="15"/>
                      </a:lnTo>
                      <a:lnTo>
                        <a:pt x="150" y="0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69" name="任意多边形 101768"/>
                <p:cNvSpPr>
                  <a:spLocks noChangeAspect="1"/>
                </p:cNvSpPr>
                <p:nvPr/>
              </p:nvSpPr>
              <p:spPr>
                <a:xfrm>
                  <a:off x="3546" y="3142"/>
                  <a:ext cx="348" cy="28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8" h="283">
                      <a:moveTo>
                        <a:pt x="323" y="0"/>
                      </a:moveTo>
                      <a:lnTo>
                        <a:pt x="0" y="113"/>
                      </a:lnTo>
                      <a:lnTo>
                        <a:pt x="0" y="180"/>
                      </a:lnTo>
                      <a:lnTo>
                        <a:pt x="333" y="283"/>
                      </a:lnTo>
                      <a:lnTo>
                        <a:pt x="348" y="148"/>
                      </a:lnTo>
                      <a:lnTo>
                        <a:pt x="323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70" name="任意多边形 101769"/>
                <p:cNvSpPr>
                  <a:spLocks noChangeAspect="1"/>
                </p:cNvSpPr>
                <p:nvPr/>
              </p:nvSpPr>
              <p:spPr>
                <a:xfrm>
                  <a:off x="2719" y="3142"/>
                  <a:ext cx="347" cy="283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7" h="283">
                      <a:moveTo>
                        <a:pt x="25" y="0"/>
                      </a:moveTo>
                      <a:lnTo>
                        <a:pt x="347" y="113"/>
                      </a:lnTo>
                      <a:lnTo>
                        <a:pt x="347" y="180"/>
                      </a:lnTo>
                      <a:lnTo>
                        <a:pt x="15" y="283"/>
                      </a:lnTo>
                      <a:lnTo>
                        <a:pt x="0" y="148"/>
                      </a:lnTo>
                      <a:lnTo>
                        <a:pt x="25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1771" name="椭圆 101770"/>
                <p:cNvSpPr>
                  <a:spLocks noChangeAspect="1"/>
                </p:cNvSpPr>
                <p:nvPr/>
              </p:nvSpPr>
              <p:spPr>
                <a:xfrm>
                  <a:off x="2716" y="2692"/>
                  <a:ext cx="1165" cy="1180"/>
                </a:xfrm>
                <a:prstGeom prst="ellipse">
                  <a:avLst/>
                </a:prstGeom>
                <a:noFill/>
                <a:ln w="254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1219170"/>
                  <a:endParaRPr lang="zh-CN" altLang="en-US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grpSp>
              <p:nvGrpSpPr>
                <p:cNvPr id="101772" name="组合 101771"/>
                <p:cNvGrpSpPr>
                  <a:grpSpLocks noChangeAspect="1"/>
                </p:cNvGrpSpPr>
                <p:nvPr/>
              </p:nvGrpSpPr>
              <p:grpSpPr>
                <a:xfrm>
                  <a:off x="3081" y="3057"/>
                  <a:ext cx="443" cy="450"/>
                  <a:chOff x="3081" y="3057"/>
                  <a:chExt cx="443" cy="450"/>
                </a:xfrm>
              </p:grpSpPr>
              <p:sp>
                <p:nvSpPr>
                  <p:cNvPr id="101773" name="椭圆 101772"/>
                  <p:cNvSpPr>
                    <a:spLocks noChangeAspect="1"/>
                  </p:cNvSpPr>
                  <p:nvPr/>
                </p:nvSpPr>
                <p:spPr>
                  <a:xfrm>
                    <a:off x="3081" y="3057"/>
                    <a:ext cx="443" cy="450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1774" name="椭圆 101773"/>
                  <p:cNvSpPr>
                    <a:spLocks noChangeAspect="1"/>
                  </p:cNvSpPr>
                  <p:nvPr/>
                </p:nvSpPr>
                <p:spPr>
                  <a:xfrm>
                    <a:off x="3174" y="3152"/>
                    <a:ext cx="250" cy="26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254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1219170"/>
                    <a:endParaRPr lang="zh-CN" altLang="en-US" sz="133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</p:grpSp>
      </p:grpSp>
      <p:sp>
        <p:nvSpPr>
          <p:cNvPr id="276" name="文本框 275"/>
          <p:cNvSpPr txBox="1"/>
          <p:nvPr/>
        </p:nvSpPr>
        <p:spPr>
          <a:xfrm>
            <a:off x="872671" y="445301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加速度方向与速度方向的关系</a:t>
            </a:r>
          </a:p>
        </p:txBody>
      </p:sp>
    </p:spTree>
    <p:extLst>
      <p:ext uri="{BB962C8B-B14F-4D97-AF65-F5344CB8AC3E}">
        <p14:creationId xmlns:p14="http://schemas.microsoft.com/office/powerpoint/2010/main" val="101348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1016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1016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6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101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10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1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1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1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1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0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1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1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1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1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770" decel="100000"/>
                                        <p:tgtEl>
                                          <p:spTgt spid="1016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770" decel="100000"/>
                                        <p:tgtEl>
                                          <p:spTgt spid="1016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6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9" dur="770" fill="hold"/>
                                        <p:tgtEl>
                                          <p:spTgt spid="101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1" dur="770" fill="hold"/>
                                        <p:tgtEl>
                                          <p:spTgt spid="101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1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16" grpId="0" bldLvl="0" animBg="1"/>
      <p:bldP spid="10163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151434" y="2287307"/>
            <a:ext cx="1233608" cy="612846"/>
            <a:chOff x="2970" y="721"/>
            <a:chExt cx="779" cy="387"/>
          </a:xfrm>
        </p:grpSpPr>
        <p:sp>
          <p:nvSpPr>
            <p:cNvPr id="12291" name="Text Box 5"/>
            <p:cNvSpPr txBox="1"/>
            <p:nvPr/>
          </p:nvSpPr>
          <p:spPr>
            <a:xfrm>
              <a:off x="2970" y="739"/>
              <a:ext cx="589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l-GR" altLang="zh-CN" sz="3193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Δ</a:t>
              </a:r>
              <a:endParaRPr lang="en-US" altLang="zh-CN" sz="3193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292" name="Text Box 6"/>
            <p:cNvSpPr txBox="1"/>
            <p:nvPr/>
          </p:nvSpPr>
          <p:spPr>
            <a:xfrm>
              <a:off x="3160" y="721"/>
              <a:ext cx="589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3193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</a:p>
          </p:txBody>
        </p:sp>
      </p:grpSp>
      <p:sp>
        <p:nvSpPr>
          <p:cNvPr id="26632" name="Line 8"/>
          <p:cNvSpPr/>
          <p:nvPr/>
        </p:nvSpPr>
        <p:spPr>
          <a:xfrm>
            <a:off x="3461752" y="2930239"/>
            <a:ext cx="2657248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3" name="Line 9"/>
          <p:cNvSpPr/>
          <p:nvPr/>
        </p:nvSpPr>
        <p:spPr>
          <a:xfrm flipV="1">
            <a:off x="5013662" y="2798802"/>
            <a:ext cx="1102172" cy="9501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4" name="Text Box 10"/>
          <p:cNvSpPr txBox="1"/>
          <p:nvPr/>
        </p:nvSpPr>
        <p:spPr>
          <a:xfrm>
            <a:off x="3892487" y="2211294"/>
            <a:ext cx="932729" cy="5836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3193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lang="en-US" altLang="zh-CN" sz="3193" kern="0" baseline="-2500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3193" kern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5" name="Text Box 11"/>
          <p:cNvSpPr txBox="1"/>
          <p:nvPr/>
        </p:nvSpPr>
        <p:spPr>
          <a:xfrm>
            <a:off x="4753955" y="2786132"/>
            <a:ext cx="932729" cy="5836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3193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lang="en-US" altLang="zh-CN" sz="3193" kern="0" baseline="-2500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3193" kern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6" name="Line 12"/>
          <p:cNvSpPr/>
          <p:nvPr/>
        </p:nvSpPr>
        <p:spPr>
          <a:xfrm>
            <a:off x="3461753" y="2786132"/>
            <a:ext cx="1580413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" name="Group 13"/>
          <p:cNvGrpSpPr/>
          <p:nvPr/>
        </p:nvGrpSpPr>
        <p:grpSpPr>
          <a:xfrm>
            <a:off x="5086507" y="4000740"/>
            <a:ext cx="1233609" cy="612846"/>
            <a:chOff x="2970" y="721"/>
            <a:chExt cx="779" cy="387"/>
          </a:xfrm>
        </p:grpSpPr>
        <p:sp>
          <p:nvSpPr>
            <p:cNvPr id="12299" name="Text Box 14"/>
            <p:cNvSpPr txBox="1"/>
            <p:nvPr/>
          </p:nvSpPr>
          <p:spPr>
            <a:xfrm>
              <a:off x="2970" y="739"/>
              <a:ext cx="589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l-GR" altLang="zh-CN" sz="3193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Δ</a:t>
              </a:r>
              <a:endParaRPr lang="en-US" altLang="zh-CN" sz="3193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0" name="Text Box 15"/>
            <p:cNvSpPr txBox="1"/>
            <p:nvPr/>
          </p:nvSpPr>
          <p:spPr>
            <a:xfrm>
              <a:off x="3160" y="721"/>
              <a:ext cx="589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3193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</a:t>
              </a:r>
            </a:p>
          </p:txBody>
        </p:sp>
      </p:grpSp>
      <p:sp>
        <p:nvSpPr>
          <p:cNvPr id="26641" name="Line 17"/>
          <p:cNvSpPr/>
          <p:nvPr/>
        </p:nvSpPr>
        <p:spPr>
          <a:xfrm>
            <a:off x="3374656" y="4007074"/>
            <a:ext cx="2657248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2" name="Line 18"/>
          <p:cNvSpPr/>
          <p:nvPr/>
        </p:nvSpPr>
        <p:spPr>
          <a:xfrm flipH="1" flipV="1">
            <a:off x="4939234" y="4146428"/>
            <a:ext cx="107683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3" name="Text Box 19"/>
          <p:cNvSpPr txBox="1"/>
          <p:nvPr/>
        </p:nvSpPr>
        <p:spPr>
          <a:xfrm>
            <a:off x="4589263" y="3432234"/>
            <a:ext cx="932729" cy="5836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3193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lang="en-US" altLang="zh-CN" sz="3193" kern="0" baseline="-2500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3193" kern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4" name="Text Box 20"/>
          <p:cNvSpPr txBox="1"/>
          <p:nvPr/>
        </p:nvSpPr>
        <p:spPr>
          <a:xfrm>
            <a:off x="3943161" y="3961150"/>
            <a:ext cx="932729" cy="5836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3193" i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lang="en-US" altLang="zh-CN" sz="3193" kern="0" baseline="-2500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3193" kern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5" name="Line 21"/>
          <p:cNvSpPr/>
          <p:nvPr/>
        </p:nvSpPr>
        <p:spPr>
          <a:xfrm>
            <a:off x="3366738" y="4138511"/>
            <a:ext cx="1580413" cy="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stealth" w="lg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7" name="Rectangle 23"/>
          <p:cNvSpPr>
            <a:spLocks noRot="1"/>
          </p:cNvSpPr>
          <p:nvPr/>
        </p:nvSpPr>
        <p:spPr>
          <a:xfrm>
            <a:off x="671485" y="2515342"/>
            <a:ext cx="3268509" cy="712611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defTabSz="1219170">
              <a:lnSpc>
                <a:spcPct val="110000"/>
              </a:lnSpc>
              <a:spcBef>
                <a:spcPct val="20000"/>
              </a:spcBef>
              <a:buClr>
                <a:schemeClr val="folHlink"/>
              </a:buClr>
            </a:pPr>
            <a:r>
              <a:rPr lang="en-US" altLang="zh-CN" sz="31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 </a:t>
            </a:r>
            <a:r>
              <a:rPr lang="zh-CN" altLang="en-US" sz="31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加速运动：</a:t>
            </a:r>
          </a:p>
        </p:txBody>
      </p:sp>
      <p:sp>
        <p:nvSpPr>
          <p:cNvPr id="26648" name="Text Box 24"/>
          <p:cNvSpPr txBox="1"/>
          <p:nvPr/>
        </p:nvSpPr>
        <p:spPr>
          <a:xfrm>
            <a:off x="660400" y="3715695"/>
            <a:ext cx="3496545" cy="583686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31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 </a:t>
            </a:r>
            <a:r>
              <a:rPr lang="zh-CN" altLang="en-US" sz="31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减速运动：</a:t>
            </a:r>
          </a:p>
        </p:txBody>
      </p:sp>
      <p:sp>
        <p:nvSpPr>
          <p:cNvPr id="71700" name="矩形 71699"/>
          <p:cNvSpPr/>
          <p:nvPr/>
        </p:nvSpPr>
        <p:spPr>
          <a:xfrm>
            <a:off x="612454" y="4846247"/>
            <a:ext cx="10795775" cy="13849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1219170"/>
            <a:r>
              <a:rPr lang="zh-CN" altLang="en-US" sz="2800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速度变化量：</a:t>
            </a:r>
            <a:r>
              <a:rPr lang="zh-CN" altLang="en-US" sz="2800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矢量</a:t>
            </a:r>
            <a:r>
              <a:rPr lang="zh-CN" altLang="en-US" sz="2800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</a:t>
            </a:r>
            <a:r>
              <a:rPr lang="en-US" altLang="zh-CN" sz="2800" i="1" kern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800" kern="0" baseline="-2500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800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末端指向</a:t>
            </a:r>
            <a:r>
              <a:rPr lang="en-US" altLang="zh-CN" sz="2800" i="1" kern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800" kern="0" baseline="-2500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800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末端</a:t>
            </a:r>
          </a:p>
          <a:p>
            <a:pPr defTabSz="1219170"/>
            <a:r>
              <a:rPr lang="zh-CN" altLang="en-US" sz="2800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加速度：</a:t>
            </a:r>
            <a:r>
              <a:rPr lang="zh-CN" altLang="en-US" sz="2800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矢量</a:t>
            </a:r>
            <a:r>
              <a:rPr lang="zh-CN" altLang="en-US" sz="2800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且方向与速度变化量方向相同，与速度方向没有必然联系。</a:t>
            </a:r>
          </a:p>
        </p:txBody>
      </p:sp>
      <p:graphicFrame>
        <p:nvGraphicFramePr>
          <p:cNvPr id="12309" name="对象 71700"/>
          <p:cNvGraphicFramePr/>
          <p:nvPr>
            <p:extLst>
              <p:ext uri="{D42A27DB-BD31-4B8C-83A1-F6EECF244321}">
                <p14:modId xmlns:p14="http://schemas.microsoft.com/office/powerpoint/2010/main" val="3334710999"/>
              </p:ext>
            </p:extLst>
          </p:nvPr>
        </p:nvGraphicFramePr>
        <p:xfrm>
          <a:off x="660400" y="1209661"/>
          <a:ext cx="1227275" cy="102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900" imgH="393700" progId="Equation.3">
                  <p:embed/>
                </p:oleObj>
              </mc:Choice>
              <mc:Fallback>
                <p:oleObj r:id="rId2" imgW="469900" imgH="393700" progId="Equation.3">
                  <p:embed/>
                  <p:pic>
                    <p:nvPicPr>
                      <p:cNvPr id="12309" name="对象 7170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1209661"/>
                        <a:ext cx="1227275" cy="10277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2" name="对象 71701"/>
          <p:cNvGraphicFramePr/>
          <p:nvPr>
            <p:extLst>
              <p:ext uri="{D42A27DB-BD31-4B8C-83A1-F6EECF244321}">
                <p14:modId xmlns:p14="http://schemas.microsoft.com/office/powerpoint/2010/main" val="1217788050"/>
              </p:ext>
            </p:extLst>
          </p:nvPr>
        </p:nvGraphicFramePr>
        <p:xfrm>
          <a:off x="2512284" y="1388707"/>
          <a:ext cx="2250267" cy="67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23265" imgH="215900" progId="Equation.3">
                  <p:embed/>
                </p:oleObj>
              </mc:Choice>
              <mc:Fallback>
                <p:oleObj r:id="rId4" imgW="723265" imgH="215900" progId="Equation.3">
                  <p:embed/>
                  <p:pic>
                    <p:nvPicPr>
                      <p:cNvPr id="71702" name="对象 717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2284" y="1388707"/>
                        <a:ext cx="2250267" cy="6714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/>
          <p:cNvGrpSpPr/>
          <p:nvPr/>
        </p:nvGrpSpPr>
        <p:grpSpPr>
          <a:xfrm>
            <a:off x="4969321" y="4363380"/>
            <a:ext cx="1053081" cy="584342"/>
            <a:chOff x="3895" y="1704"/>
            <a:chExt cx="665" cy="369"/>
          </a:xfrm>
        </p:grpSpPr>
        <p:sp>
          <p:nvSpPr>
            <p:cNvPr id="12312" name="Line 26"/>
            <p:cNvSpPr/>
            <p:nvPr/>
          </p:nvSpPr>
          <p:spPr>
            <a:xfrm flipH="1">
              <a:off x="3895" y="2010"/>
              <a:ext cx="665" cy="6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3" name="Text Box 27"/>
            <p:cNvSpPr txBox="1"/>
            <p:nvPr/>
          </p:nvSpPr>
          <p:spPr>
            <a:xfrm>
              <a:off x="4128" y="1704"/>
              <a:ext cx="288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3193" i="1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5" name="Group 28"/>
          <p:cNvGrpSpPr/>
          <p:nvPr/>
        </p:nvGrpSpPr>
        <p:grpSpPr>
          <a:xfrm>
            <a:off x="4898061" y="1780560"/>
            <a:ext cx="1151263" cy="584340"/>
            <a:chOff x="4601" y="1584"/>
            <a:chExt cx="727" cy="369"/>
          </a:xfrm>
        </p:grpSpPr>
        <p:sp>
          <p:nvSpPr>
            <p:cNvPr id="12315" name="Line 29"/>
            <p:cNvSpPr/>
            <p:nvPr/>
          </p:nvSpPr>
          <p:spPr>
            <a:xfrm flipV="1">
              <a:off x="4601" y="1883"/>
              <a:ext cx="727" cy="7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6" name="Text Box 30"/>
            <p:cNvSpPr txBox="1"/>
            <p:nvPr/>
          </p:nvSpPr>
          <p:spPr>
            <a:xfrm>
              <a:off x="4848" y="1584"/>
              <a:ext cx="288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3193" i="1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71709" name="矩形 71708"/>
          <p:cNvSpPr>
            <a:spLocks noRot="1"/>
          </p:cNvSpPr>
          <p:nvPr/>
        </p:nvSpPr>
        <p:spPr>
          <a:xfrm>
            <a:off x="6478475" y="2499506"/>
            <a:ext cx="2441881" cy="213466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457189" indent="-457189" defTabSz="121917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3193" i="1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3193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lang="en-US" altLang="zh-CN" sz="3193" i="1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zh-CN" altLang="en-US" sz="3193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同向</a:t>
            </a:r>
          </a:p>
          <a:p>
            <a:pPr marL="457189" indent="-457189" defTabSz="1219170"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en-US" sz="3193" kern="0">
              <a:solidFill>
                <a:srgbClr val="E11BE3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457189" indent="-457189" defTabSz="121917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altLang="zh-CN" sz="3193" i="1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3193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lang="en-US" altLang="zh-CN" sz="3193" i="1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zh-CN" altLang="en-US" sz="3193" kern="0" dirty="0">
                <a:solidFill>
                  <a:srgbClr val="E11BE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反向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872671" y="445301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加速度方向与速度方向的关系</a:t>
            </a:r>
          </a:p>
        </p:txBody>
      </p:sp>
    </p:spTree>
    <p:extLst>
      <p:ext uri="{BB962C8B-B14F-4D97-AF65-F5344CB8AC3E}">
        <p14:creationId xmlns:p14="http://schemas.microsoft.com/office/powerpoint/2010/main" val="70194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6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1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1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1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1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4" grpId="0"/>
      <p:bldP spid="26635" grpId="0"/>
      <p:bldP spid="26643" grpId="0"/>
      <p:bldP spid="26644" grpId="0"/>
      <p:bldP spid="26647" grpId="0" build="p"/>
      <p:bldP spid="26648" grpId="0"/>
      <p:bldP spid="71700" grpId="0" build="allAtOnce"/>
      <p:bldP spid="7170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文本框 16386"/>
          <p:cNvSpPr txBox="1"/>
          <p:nvPr/>
        </p:nvSpPr>
        <p:spPr>
          <a:xfrm>
            <a:off x="10621418" y="4634737"/>
            <a:ext cx="1154429" cy="81554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just" defTabSz="1219170" eaLnBrk="0" hangingPunct="0"/>
            <a:r>
              <a:rPr lang="en-US" altLang="zh-CN" sz="3193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/</a:t>
            </a:r>
            <a:r>
              <a:rPr lang="en-US" altLang="zh-CN" sz="31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</a:p>
        </p:txBody>
      </p:sp>
      <p:grpSp>
        <p:nvGrpSpPr>
          <p:cNvPr id="16388" name="组合 16387"/>
          <p:cNvGrpSpPr/>
          <p:nvPr/>
        </p:nvGrpSpPr>
        <p:grpSpPr>
          <a:xfrm>
            <a:off x="7239541" y="2024998"/>
            <a:ext cx="3262176" cy="3496545"/>
            <a:chOff x="96" y="1776"/>
            <a:chExt cx="2060" cy="2208"/>
          </a:xfrm>
        </p:grpSpPr>
        <p:sp>
          <p:nvSpPr>
            <p:cNvPr id="16389" name="文本框 16388"/>
            <p:cNvSpPr txBox="1"/>
            <p:nvPr/>
          </p:nvSpPr>
          <p:spPr>
            <a:xfrm>
              <a:off x="158" y="3469"/>
              <a:ext cx="430" cy="51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 eaLnBrk="0" hangingPunct="0"/>
              <a:r>
                <a:rPr lang="en-US" altLang="zh-CN" sz="31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grpSp>
          <p:nvGrpSpPr>
            <p:cNvPr id="16390" name="组合 16389"/>
            <p:cNvGrpSpPr>
              <a:grpSpLocks noChangeAspect="1"/>
            </p:cNvGrpSpPr>
            <p:nvPr/>
          </p:nvGrpSpPr>
          <p:grpSpPr>
            <a:xfrm rot="5400000">
              <a:off x="1244" y="2738"/>
              <a:ext cx="84" cy="1741"/>
              <a:chOff x="6942" y="3128"/>
              <a:chExt cx="180" cy="3756"/>
            </a:xfrm>
          </p:grpSpPr>
          <p:sp>
            <p:nvSpPr>
              <p:cNvPr id="16391" name="直接连接符 16390"/>
              <p:cNvSpPr>
                <a:spLocks noChangeAspect="1"/>
              </p:cNvSpPr>
              <p:nvPr/>
            </p:nvSpPr>
            <p:spPr>
              <a:xfrm flipV="1">
                <a:off x="7017" y="3128"/>
                <a:ext cx="0" cy="3756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2" name="直接连接符 16391"/>
              <p:cNvSpPr>
                <a:spLocks noChangeAspect="1"/>
              </p:cNvSpPr>
              <p:nvPr/>
            </p:nvSpPr>
            <p:spPr>
              <a:xfrm>
                <a:off x="6942" y="3994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3" name="直接连接符 16392"/>
              <p:cNvSpPr>
                <a:spLocks noChangeAspect="1"/>
              </p:cNvSpPr>
              <p:nvPr/>
            </p:nvSpPr>
            <p:spPr>
              <a:xfrm>
                <a:off x="6942" y="4474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4" name="直接连接符 16393"/>
              <p:cNvSpPr>
                <a:spLocks noChangeAspect="1"/>
              </p:cNvSpPr>
              <p:nvPr/>
            </p:nvSpPr>
            <p:spPr>
              <a:xfrm>
                <a:off x="6942" y="4954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5" name="直接连接符 16394"/>
              <p:cNvSpPr>
                <a:spLocks noChangeAspect="1"/>
              </p:cNvSpPr>
              <p:nvPr/>
            </p:nvSpPr>
            <p:spPr>
              <a:xfrm>
                <a:off x="6942" y="5434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6" name="直接连接符 16395"/>
              <p:cNvSpPr>
                <a:spLocks noChangeAspect="1"/>
              </p:cNvSpPr>
              <p:nvPr/>
            </p:nvSpPr>
            <p:spPr>
              <a:xfrm>
                <a:off x="6942" y="5914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7" name="直接连接符 16396"/>
              <p:cNvSpPr>
                <a:spLocks noChangeAspect="1"/>
              </p:cNvSpPr>
              <p:nvPr/>
            </p:nvSpPr>
            <p:spPr>
              <a:xfrm>
                <a:off x="6942" y="6394"/>
                <a:ext cx="18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6398" name="直接连接符 16397"/>
            <p:cNvSpPr>
              <a:spLocks noChangeAspect="1"/>
            </p:cNvSpPr>
            <p:nvPr/>
          </p:nvSpPr>
          <p:spPr>
            <a:xfrm flipV="1">
              <a:off x="402" y="2058"/>
              <a:ext cx="0" cy="154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9" name="直接连接符 16398"/>
            <p:cNvSpPr>
              <a:spLocks noChangeAspect="1"/>
            </p:cNvSpPr>
            <p:nvPr/>
          </p:nvSpPr>
          <p:spPr>
            <a:xfrm>
              <a:off x="367" y="2265"/>
              <a:ext cx="8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0" name="直接连接符 16399"/>
            <p:cNvSpPr>
              <a:spLocks noChangeAspect="1"/>
            </p:cNvSpPr>
            <p:nvPr/>
          </p:nvSpPr>
          <p:spPr>
            <a:xfrm>
              <a:off x="367" y="2488"/>
              <a:ext cx="8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1" name="直接连接符 16400"/>
            <p:cNvSpPr>
              <a:spLocks noChangeAspect="1"/>
            </p:cNvSpPr>
            <p:nvPr/>
          </p:nvSpPr>
          <p:spPr>
            <a:xfrm>
              <a:off x="367" y="2712"/>
              <a:ext cx="8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2" name="直接连接符 16401"/>
            <p:cNvSpPr>
              <a:spLocks noChangeAspect="1"/>
            </p:cNvSpPr>
            <p:nvPr/>
          </p:nvSpPr>
          <p:spPr>
            <a:xfrm>
              <a:off x="367" y="2935"/>
              <a:ext cx="8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3" name="直接连接符 16402"/>
            <p:cNvSpPr>
              <a:spLocks noChangeAspect="1"/>
            </p:cNvSpPr>
            <p:nvPr/>
          </p:nvSpPr>
          <p:spPr>
            <a:xfrm>
              <a:off x="367" y="3158"/>
              <a:ext cx="8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4" name="直接连接符 16403"/>
            <p:cNvSpPr>
              <a:spLocks noChangeAspect="1"/>
            </p:cNvSpPr>
            <p:nvPr/>
          </p:nvSpPr>
          <p:spPr>
            <a:xfrm>
              <a:off x="367" y="3381"/>
              <a:ext cx="83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5" name="文本框 16404"/>
            <p:cNvSpPr txBox="1"/>
            <p:nvPr/>
          </p:nvSpPr>
          <p:spPr>
            <a:xfrm>
              <a:off x="453" y="1776"/>
              <a:ext cx="939" cy="51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 eaLnBrk="0" hangingPunct="0"/>
              <a:r>
                <a:rPr lang="en-US" altLang="zh-CN" sz="3193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v/</a:t>
              </a:r>
              <a:r>
                <a:rPr lang="en-US" altLang="zh-CN" sz="31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·s</a:t>
              </a:r>
              <a:r>
                <a:rPr lang="en-US" altLang="zh-CN" sz="3193" kern="0" baseline="30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1</a:t>
              </a:r>
              <a:endParaRPr lang="en-US" altLang="zh-CN" sz="319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6" name="文本框 16405"/>
            <p:cNvSpPr txBox="1"/>
            <p:nvPr/>
          </p:nvSpPr>
          <p:spPr>
            <a:xfrm>
              <a:off x="1154" y="3578"/>
              <a:ext cx="526" cy="36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 eaLnBrk="0" hangingPunct="0"/>
              <a:r>
                <a:rPr lang="en-US" altLang="zh-CN" sz="31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0</a:t>
              </a:r>
            </a:p>
          </p:txBody>
        </p:sp>
        <p:sp>
          <p:nvSpPr>
            <p:cNvPr id="16407" name="文本框 16406"/>
            <p:cNvSpPr txBox="1"/>
            <p:nvPr/>
          </p:nvSpPr>
          <p:spPr>
            <a:xfrm>
              <a:off x="1598" y="3578"/>
              <a:ext cx="514" cy="36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 eaLnBrk="0" hangingPunct="0"/>
              <a:r>
                <a:rPr lang="en-US" altLang="zh-CN" sz="31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5</a:t>
              </a:r>
            </a:p>
          </p:txBody>
        </p:sp>
        <p:sp>
          <p:nvSpPr>
            <p:cNvPr id="16408" name="文本框 16407"/>
            <p:cNvSpPr txBox="1"/>
            <p:nvPr/>
          </p:nvSpPr>
          <p:spPr>
            <a:xfrm>
              <a:off x="699" y="3578"/>
              <a:ext cx="345" cy="36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 eaLnBrk="0" hangingPunct="0"/>
              <a:r>
                <a:rPr lang="en-US" altLang="zh-CN" sz="31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5</a:t>
              </a:r>
            </a:p>
          </p:txBody>
        </p:sp>
        <p:sp>
          <p:nvSpPr>
            <p:cNvPr id="16409" name="文本框 16408"/>
            <p:cNvSpPr txBox="1"/>
            <p:nvPr/>
          </p:nvSpPr>
          <p:spPr>
            <a:xfrm>
              <a:off x="108" y="2549"/>
              <a:ext cx="345" cy="36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 eaLnBrk="0" hangingPunct="0"/>
              <a:r>
                <a:rPr lang="en-US" altLang="zh-CN" sz="31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</a:t>
              </a:r>
            </a:p>
          </p:txBody>
        </p:sp>
        <p:sp>
          <p:nvSpPr>
            <p:cNvPr id="16410" name="文本框 16409"/>
            <p:cNvSpPr txBox="1"/>
            <p:nvPr/>
          </p:nvSpPr>
          <p:spPr>
            <a:xfrm>
              <a:off x="96" y="2081"/>
              <a:ext cx="345" cy="36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 eaLnBrk="0" hangingPunct="0"/>
              <a:r>
                <a:rPr lang="en-US" altLang="zh-CN" sz="31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6</a:t>
              </a:r>
            </a:p>
          </p:txBody>
        </p:sp>
        <p:sp>
          <p:nvSpPr>
            <p:cNvPr id="16411" name="文本框 16410"/>
            <p:cNvSpPr txBox="1"/>
            <p:nvPr/>
          </p:nvSpPr>
          <p:spPr>
            <a:xfrm>
              <a:off x="96" y="2966"/>
              <a:ext cx="345" cy="36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 eaLnBrk="0" hangingPunct="0"/>
              <a:r>
                <a:rPr lang="en-US" altLang="zh-CN" sz="31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16412" name="直接连接符 16411"/>
            <p:cNvSpPr/>
            <p:nvPr/>
          </p:nvSpPr>
          <p:spPr>
            <a:xfrm flipV="1">
              <a:off x="396" y="2781"/>
              <a:ext cx="1632" cy="816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3" name="文本框 16412"/>
            <p:cNvSpPr txBox="1"/>
            <p:nvPr/>
          </p:nvSpPr>
          <p:spPr>
            <a:xfrm>
              <a:off x="960" y="2256"/>
              <a:ext cx="384" cy="330"/>
            </a:xfrm>
            <a:prstGeom prst="rect">
              <a:avLst/>
            </a:prstGeom>
            <a:noFill/>
            <a:ln w="222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27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6414" name="文本框 16413"/>
            <p:cNvSpPr txBox="1"/>
            <p:nvPr/>
          </p:nvSpPr>
          <p:spPr>
            <a:xfrm>
              <a:off x="1536" y="2832"/>
              <a:ext cx="432" cy="330"/>
            </a:xfrm>
            <a:prstGeom prst="rect">
              <a:avLst/>
            </a:prstGeom>
            <a:noFill/>
            <a:ln w="222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27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6415" name="矩形 16414"/>
            <p:cNvSpPr/>
            <p:nvPr/>
          </p:nvSpPr>
          <p:spPr>
            <a:xfrm>
              <a:off x="396" y="3162"/>
              <a:ext cx="912" cy="432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6" name="直接连接符 16415"/>
            <p:cNvSpPr/>
            <p:nvPr/>
          </p:nvSpPr>
          <p:spPr>
            <a:xfrm flipV="1">
              <a:off x="392" y="2192"/>
              <a:ext cx="1152" cy="1392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7" name="矩形 16416"/>
            <p:cNvSpPr/>
            <p:nvPr/>
          </p:nvSpPr>
          <p:spPr>
            <a:xfrm>
              <a:off x="384" y="2496"/>
              <a:ext cx="912" cy="110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6418" name="文本框 16417"/>
          <p:cNvSpPr txBox="1"/>
          <p:nvPr/>
        </p:nvSpPr>
        <p:spPr>
          <a:xfrm>
            <a:off x="642150" y="1301461"/>
            <a:ext cx="8057256" cy="769441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4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：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800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物体哪个的速度变化快？</a:t>
            </a:r>
          </a:p>
        </p:txBody>
      </p:sp>
      <p:grpSp>
        <p:nvGrpSpPr>
          <p:cNvPr id="16419" name="组合 16418"/>
          <p:cNvGrpSpPr/>
          <p:nvPr/>
        </p:nvGrpSpPr>
        <p:grpSpPr>
          <a:xfrm>
            <a:off x="298504" y="2296562"/>
            <a:ext cx="7221125" cy="1358711"/>
            <a:chOff x="1767" y="1463"/>
            <a:chExt cx="4560" cy="858"/>
          </a:xfrm>
        </p:grpSpPr>
        <p:sp>
          <p:nvSpPr>
            <p:cNvPr id="16420" name="文本框 16419"/>
            <p:cNvSpPr txBox="1"/>
            <p:nvPr/>
          </p:nvSpPr>
          <p:spPr>
            <a:xfrm>
              <a:off x="1767" y="1463"/>
              <a:ext cx="4368" cy="330"/>
            </a:xfrm>
            <a:prstGeom prst="rect">
              <a:avLst/>
            </a:prstGeom>
            <a:noFill/>
            <a:ln w="222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79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</a:t>
              </a:r>
              <a:r>
                <a:rPr lang="en-US" altLang="zh-CN" sz="2793" b="1" i="1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A</a:t>
              </a:r>
              <a:r>
                <a:rPr lang="zh-CN" altLang="en-US" sz="2793" b="1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物体的加速度为</a:t>
              </a:r>
              <a:r>
                <a:rPr lang="zh-CN" altLang="en-US" sz="2793" b="1" u="sng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。</a:t>
              </a:r>
              <a:endParaRPr lang="zh-CN" altLang="en-US" sz="2793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1" name="文本框 16420"/>
            <p:cNvSpPr txBox="1"/>
            <p:nvPr/>
          </p:nvSpPr>
          <p:spPr>
            <a:xfrm>
              <a:off x="1959" y="1991"/>
              <a:ext cx="4368" cy="330"/>
            </a:xfrm>
            <a:prstGeom prst="rect">
              <a:avLst/>
            </a:prstGeom>
            <a:noFill/>
            <a:ln w="222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793" b="1" i="1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793" b="1" kern="0" dirty="0">
                  <a:solidFill>
                    <a:srgbClr val="00B05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物体的加速度为</a:t>
              </a:r>
              <a:r>
                <a:rPr lang="zh-CN" altLang="en-US" sz="2793" b="1" u="sng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。</a:t>
              </a:r>
              <a:endParaRPr lang="zh-CN" altLang="en-US" sz="2793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6422" name="文本框 16421"/>
          <p:cNvSpPr txBox="1"/>
          <p:nvPr/>
        </p:nvSpPr>
        <p:spPr>
          <a:xfrm>
            <a:off x="3657276" y="2189194"/>
            <a:ext cx="1596249" cy="583686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3193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m/s</a:t>
            </a:r>
            <a:r>
              <a:rPr lang="en-US" altLang="zh-CN" sz="3193" kern="0" baseline="30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6423" name="文本框 16422"/>
          <p:cNvSpPr txBox="1"/>
          <p:nvPr/>
        </p:nvSpPr>
        <p:spPr>
          <a:xfrm>
            <a:off x="3657277" y="2991454"/>
            <a:ext cx="1596249" cy="583686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3193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2m/s</a:t>
            </a:r>
            <a:r>
              <a:rPr lang="en-US" altLang="zh-CN" sz="3193" kern="0" baseline="30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6424" name="文本框 16423"/>
          <p:cNvSpPr txBox="1"/>
          <p:nvPr/>
        </p:nvSpPr>
        <p:spPr>
          <a:xfrm>
            <a:off x="649940" y="4001530"/>
            <a:ext cx="4544875" cy="522131"/>
          </a:xfrm>
          <a:prstGeom prst="rect">
            <a:avLst/>
          </a:prstGeom>
          <a:noFill/>
          <a:ln w="222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793" b="1" i="1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lang="en-US" altLang="zh-CN" sz="2793" b="1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en-US" altLang="zh-CN" sz="2793" b="1" i="1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en-US" altLang="zh-CN" sz="2793" b="1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793" b="1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像的斜率就是加速度</a:t>
            </a:r>
          </a:p>
        </p:txBody>
      </p:sp>
      <p:graphicFrame>
        <p:nvGraphicFramePr>
          <p:cNvPr id="16425" name="对象 16424"/>
          <p:cNvGraphicFramePr/>
          <p:nvPr>
            <p:extLst>
              <p:ext uri="{D42A27DB-BD31-4B8C-83A1-F6EECF244321}">
                <p14:modId xmlns:p14="http://schemas.microsoft.com/office/powerpoint/2010/main" val="3666410122"/>
              </p:ext>
            </p:extLst>
          </p:nvPr>
        </p:nvGraphicFramePr>
        <p:xfrm>
          <a:off x="1834577" y="4690906"/>
          <a:ext cx="2226513" cy="125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8500" imgH="393700" progId="Equation.DSMT4">
                  <p:embed/>
                </p:oleObj>
              </mc:Choice>
              <mc:Fallback>
                <p:oleObj r:id="rId2" imgW="698500" imgH="393700" progId="Equation.DSMT4">
                  <p:embed/>
                  <p:pic>
                    <p:nvPicPr>
                      <p:cNvPr id="16425" name="对象 164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4577" y="4690906"/>
                        <a:ext cx="2226513" cy="1255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本框 42"/>
          <p:cNvSpPr txBox="1"/>
          <p:nvPr/>
        </p:nvSpPr>
        <p:spPr>
          <a:xfrm>
            <a:off x="872671" y="445301"/>
            <a:ext cx="45608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从 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v-t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图象看加速度</a:t>
            </a:r>
          </a:p>
        </p:txBody>
      </p:sp>
    </p:spTree>
    <p:extLst>
      <p:ext uri="{BB962C8B-B14F-4D97-AF65-F5344CB8AC3E}">
        <p14:creationId xmlns:p14="http://schemas.microsoft.com/office/powerpoint/2010/main" val="1190802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8" grpId="0"/>
      <p:bldP spid="16422" grpId="0"/>
      <p:bldP spid="16423" grpId="0"/>
      <p:bldP spid="164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</TotalTime>
  <Words>1307</Words>
  <Application>Microsoft Office PowerPoint</Application>
  <PresentationFormat>宽屏</PresentationFormat>
  <Paragraphs>200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FandolFang R</vt:lpstr>
      <vt:lpstr>思源黑体 CN Light</vt:lpstr>
      <vt:lpstr>Arial</vt:lpstr>
      <vt:lpstr>Calibri</vt:lpstr>
      <vt:lpstr>Wingdings</vt:lpstr>
      <vt:lpstr>办公资源网：www.bangongziyuan.com</vt:lpstr>
      <vt:lpstr>Microsoft 公式 3.0</vt:lpstr>
      <vt:lpstr>Equation.KSEE3</vt:lpstr>
      <vt:lpstr>Equation.DSMT4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想一想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5-20T04:22:00Z</dcterms:created>
  <dcterms:modified xsi:type="dcterms:W3CDTF">2021-01-09T11:4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